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3">
  <p:sldMasterIdLst>
    <p:sldMasterId id="2147483648" r:id="rId1"/>
  </p:sldMasterIdLst>
  <p:notesMasterIdLst>
    <p:notesMasterId r:id="rId22"/>
  </p:notesMasterIdLst>
  <p:sldIdLst>
    <p:sldId id="300" r:id="rId2"/>
    <p:sldId id="257" r:id="rId3"/>
    <p:sldId id="433" r:id="rId4"/>
    <p:sldId id="348" r:id="rId5"/>
    <p:sldId id="455" r:id="rId6"/>
    <p:sldId id="456" r:id="rId7"/>
    <p:sldId id="457" r:id="rId8"/>
    <p:sldId id="458" r:id="rId9"/>
    <p:sldId id="459" r:id="rId10"/>
    <p:sldId id="350" r:id="rId11"/>
    <p:sldId id="460" r:id="rId12"/>
    <p:sldId id="302" r:id="rId13"/>
    <p:sldId id="461" r:id="rId14"/>
    <p:sldId id="463" r:id="rId15"/>
    <p:sldId id="464" r:id="rId16"/>
    <p:sldId id="465" r:id="rId17"/>
    <p:sldId id="462" r:id="rId18"/>
    <p:sldId id="467" r:id="rId19"/>
    <p:sldId id="468" r:id="rId20"/>
    <p:sldId id="466" r:id="rId21"/>
  </p:sldIdLst>
  <p:sldSz cx="9144000" cy="5143500" type="screen16x9"/>
  <p:notesSz cx="6858000" cy="9144000"/>
  <p:defaultTextStyle>
    <a:defPPr>
      <a:defRPr lang="zh-CN"/>
    </a:defPPr>
    <a:lvl1pPr algn="l" defTabSz="9152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613" indent="-3156" algn="l" defTabSz="9152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5226" indent="-6312" algn="l" defTabSz="9152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2838" indent="-9468" algn="l" defTabSz="9152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30451" indent="-12624" algn="l" defTabSz="9152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72284" algn="l" defTabSz="908914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26741" algn="l" defTabSz="908914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181198" algn="l" defTabSz="908914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35654" algn="l" defTabSz="908914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6666FF"/>
    <a:srgbClr val="CCFF33"/>
    <a:srgbClr val="196674"/>
    <a:srgbClr val="F7F6F1"/>
    <a:srgbClr val="FFFFCC"/>
    <a:srgbClr val="E0E0E0"/>
    <a:srgbClr val="404040"/>
    <a:srgbClr val="BFBFBF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81" autoAdjust="0"/>
    <p:restoredTop sz="81871" autoAdjust="0"/>
  </p:normalViewPr>
  <p:slideViewPr>
    <p:cSldViewPr snapToGrid="0">
      <p:cViewPr varScale="1">
        <p:scale>
          <a:sx n="80" d="100"/>
          <a:sy n="80" d="100"/>
        </p:scale>
        <p:origin x="438" y="66"/>
      </p:cViewPr>
      <p:guideLst>
        <p:guide orient="horz" pos="162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00" d="100"/>
        <a:sy n="300" d="100"/>
      </p:scale>
      <p:origin x="0" y="0"/>
    </p:cViewPr>
  </p:notesTextViewPr>
  <p:sorterViewPr>
    <p:cViewPr>
      <p:scale>
        <a:sx n="200" d="100"/>
        <a:sy n="200" d="100"/>
      </p:scale>
      <p:origin x="0" y="19692"/>
    </p:cViewPr>
  </p:sorterViewPr>
  <p:notesViewPr>
    <p:cSldViewPr snapToGrid="0">
      <p:cViewPr varScale="1">
        <p:scale>
          <a:sx n="86" d="100"/>
          <a:sy n="86" d="100"/>
        </p:scale>
        <p:origin x="-384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AE2A49-23DD-46ED-B69A-6E85DADE1BC3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3D638C-D147-450D-B6A3-B6328C0A0F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776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0891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4457" algn="l" defTabSz="90891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08914" algn="l" defTabSz="90891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3370" algn="l" defTabSz="90891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17827" algn="l" defTabSz="90891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72284" algn="l" defTabSz="90891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26741" algn="l" defTabSz="90891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81198" algn="l" defTabSz="90891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35654" algn="l" defTabSz="90891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4805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 indent="180000">
              <a:lnSpc>
                <a:spcPts val="1500"/>
              </a:lnSpc>
              <a:spcBef>
                <a:spcPct val="25000"/>
              </a:spcBef>
              <a:buClr>
                <a:srgbClr val="4F81BD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endParaRPr lang="en-US" altLang="zh-CN" sz="1200" kern="0" dirty="0">
              <a:latin typeface="+mn-ea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443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3220" b="0" kern="0" baseline="0" dirty="0" smtClean="0">
              <a:solidFill>
                <a:srgbClr val="000000"/>
              </a:solidFill>
              <a:latin typeface="+mj-ea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3562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kern="0" dirty="0" smtClean="0">
              <a:solidFill>
                <a:srgbClr val="000000"/>
              </a:solidFill>
              <a:latin typeface="+mj-ea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3562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kern="0" dirty="0" smtClean="0">
              <a:solidFill>
                <a:srgbClr val="000000"/>
              </a:solidFill>
              <a:latin typeface="+mj-ea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681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kern="0" dirty="0" smtClean="0">
              <a:solidFill>
                <a:srgbClr val="000000"/>
              </a:solidFill>
              <a:latin typeface="+mj-ea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46655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kern="0" dirty="0" smtClean="0">
              <a:solidFill>
                <a:srgbClr val="000000"/>
              </a:solidFill>
              <a:latin typeface="+mj-ea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1748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kern="0" dirty="0" smtClean="0">
              <a:solidFill>
                <a:srgbClr val="000000"/>
              </a:solidFill>
              <a:latin typeface="+mj-ea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8919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kern="0" dirty="0" smtClean="0">
              <a:solidFill>
                <a:srgbClr val="000000"/>
              </a:solidFill>
              <a:latin typeface="+mj-ea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631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 indent="180000">
              <a:lnSpc>
                <a:spcPts val="1500"/>
              </a:lnSpc>
              <a:spcBef>
                <a:spcPct val="25000"/>
              </a:spcBef>
              <a:buClr>
                <a:srgbClr val="4F81BD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endParaRPr lang="en-US" altLang="zh-CN" sz="1200" kern="0" dirty="0">
              <a:latin typeface="+mn-ea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3D638C-D147-450D-B6A3-B6328C0A0FA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356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1" y="1871461"/>
            <a:ext cx="6400800" cy="97841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9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58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37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316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9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74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53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632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286F92-FF2A-4728-B6EF-D150C9805BBA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1EF755-5520-4773-8BD8-CCB95CFCE00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n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87E5A-FEC4-4A19-9C56-52C880626632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11693-9D24-48B1-8D8F-80E20E50A15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4F3EC-0449-4EB7-A076-56F278F70E96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613A4-57DE-489F-9A6D-8BEC6FE19C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DC4615-46D4-4F19-A832-BF5D5F09518A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0954F-50CD-4605-AEE8-AA354D037E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4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91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5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37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316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95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74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537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632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C2FD4-FDD8-4F7F-9977-F1DB98F3EE6A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63B9F-21E8-4FBD-BF5C-2ACB4393FD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1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AC6A9-ED44-48FE-A9EE-44EAD17E68F0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C2390-1D2C-4E58-AB59-C049512E06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911" indent="0">
              <a:buNone/>
              <a:defRPr sz="2000" b="1"/>
            </a:lvl2pPr>
            <a:lvl3pPr marL="915821" indent="0">
              <a:buNone/>
              <a:defRPr sz="1800" b="1"/>
            </a:lvl3pPr>
            <a:lvl4pPr marL="1373732" indent="0">
              <a:buNone/>
              <a:defRPr sz="1600" b="1"/>
            </a:lvl4pPr>
            <a:lvl5pPr marL="1831643" indent="0">
              <a:buNone/>
              <a:defRPr sz="1600" b="1"/>
            </a:lvl5pPr>
            <a:lvl6pPr marL="2289554" indent="0">
              <a:buNone/>
              <a:defRPr sz="1600" b="1"/>
            </a:lvl6pPr>
            <a:lvl7pPr marL="2747464" indent="0">
              <a:buNone/>
              <a:defRPr sz="1600" b="1"/>
            </a:lvl7pPr>
            <a:lvl8pPr marL="3205375" indent="0">
              <a:buNone/>
              <a:defRPr sz="1600" b="1"/>
            </a:lvl8pPr>
            <a:lvl9pPr marL="3663286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911" indent="0">
              <a:buNone/>
              <a:defRPr sz="2000" b="1"/>
            </a:lvl2pPr>
            <a:lvl3pPr marL="915821" indent="0">
              <a:buNone/>
              <a:defRPr sz="1800" b="1"/>
            </a:lvl3pPr>
            <a:lvl4pPr marL="1373732" indent="0">
              <a:buNone/>
              <a:defRPr sz="1600" b="1"/>
            </a:lvl4pPr>
            <a:lvl5pPr marL="1831643" indent="0">
              <a:buNone/>
              <a:defRPr sz="1600" b="1"/>
            </a:lvl5pPr>
            <a:lvl6pPr marL="2289554" indent="0">
              <a:buNone/>
              <a:defRPr sz="1600" b="1"/>
            </a:lvl6pPr>
            <a:lvl7pPr marL="2747464" indent="0">
              <a:buNone/>
              <a:defRPr sz="1600" b="1"/>
            </a:lvl7pPr>
            <a:lvl8pPr marL="3205375" indent="0">
              <a:buNone/>
              <a:defRPr sz="1600" b="1"/>
            </a:lvl8pPr>
            <a:lvl9pPr marL="3663286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51CB4-B2CC-4963-8D0D-789BBE3FD018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D9FD7-F4F1-4AA8-9A35-F106F58F15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F8C4BF-2622-4457-A636-485F4B19C690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15608-4D0E-4BDE-A673-9FF60409A5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CEC81-2BF4-4999-95A7-E5C0B7B89DE1}" type="datetime1">
              <a:rPr lang="zh-CN" altLang="en-US" smtClean="0"/>
              <a:t>2019/8/18</a:t>
            </a:fld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4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1"/>
            <a:ext cx="5111749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4" y="1076329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911" indent="0">
              <a:buNone/>
              <a:defRPr sz="1200"/>
            </a:lvl2pPr>
            <a:lvl3pPr marL="915821" indent="0">
              <a:buNone/>
              <a:defRPr sz="1000"/>
            </a:lvl3pPr>
            <a:lvl4pPr marL="1373732" indent="0">
              <a:buNone/>
              <a:defRPr sz="900"/>
            </a:lvl4pPr>
            <a:lvl5pPr marL="1831643" indent="0">
              <a:buNone/>
              <a:defRPr sz="900"/>
            </a:lvl5pPr>
            <a:lvl6pPr marL="2289554" indent="0">
              <a:buNone/>
              <a:defRPr sz="900"/>
            </a:lvl6pPr>
            <a:lvl7pPr marL="2747464" indent="0">
              <a:buNone/>
              <a:defRPr sz="900"/>
            </a:lvl7pPr>
            <a:lvl8pPr marL="3205375" indent="0">
              <a:buNone/>
              <a:defRPr sz="900"/>
            </a:lvl8pPr>
            <a:lvl9pPr marL="3663286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643A34-DB8B-4BCD-B2A0-D07158CC1BF0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38826-19FE-40D1-8772-2FD17D1426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911" indent="0">
              <a:buNone/>
              <a:defRPr sz="2800"/>
            </a:lvl2pPr>
            <a:lvl3pPr marL="915821" indent="0">
              <a:buNone/>
              <a:defRPr sz="2400"/>
            </a:lvl3pPr>
            <a:lvl4pPr marL="1373732" indent="0">
              <a:buNone/>
              <a:defRPr sz="2000"/>
            </a:lvl4pPr>
            <a:lvl5pPr marL="1831643" indent="0">
              <a:buNone/>
              <a:defRPr sz="2000"/>
            </a:lvl5pPr>
            <a:lvl6pPr marL="2289554" indent="0">
              <a:buNone/>
              <a:defRPr sz="2000"/>
            </a:lvl6pPr>
            <a:lvl7pPr marL="2747464" indent="0">
              <a:buNone/>
              <a:defRPr sz="2000"/>
            </a:lvl7pPr>
            <a:lvl8pPr marL="3205375" indent="0">
              <a:buNone/>
              <a:defRPr sz="2000"/>
            </a:lvl8pPr>
            <a:lvl9pPr marL="3663286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911" indent="0">
              <a:buNone/>
              <a:defRPr sz="1200"/>
            </a:lvl2pPr>
            <a:lvl3pPr marL="915821" indent="0">
              <a:buNone/>
              <a:defRPr sz="1000"/>
            </a:lvl3pPr>
            <a:lvl4pPr marL="1373732" indent="0">
              <a:buNone/>
              <a:defRPr sz="900"/>
            </a:lvl4pPr>
            <a:lvl5pPr marL="1831643" indent="0">
              <a:buNone/>
              <a:defRPr sz="900"/>
            </a:lvl5pPr>
            <a:lvl6pPr marL="2289554" indent="0">
              <a:buNone/>
              <a:defRPr sz="900"/>
            </a:lvl6pPr>
            <a:lvl7pPr marL="2747464" indent="0">
              <a:buNone/>
              <a:defRPr sz="900"/>
            </a:lvl7pPr>
            <a:lvl8pPr marL="3205375" indent="0">
              <a:buNone/>
              <a:defRPr sz="900"/>
            </a:lvl8pPr>
            <a:lvl9pPr marL="3663286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513FD-4ED9-48ED-84F8-352E8FC6CB51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D7661-A2D3-4A10-A9AF-DD8D3996E9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6569" y="357494"/>
            <a:ext cx="8230864" cy="85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582" tIns="45791" rIns="91582" bIns="4579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6569" y="1275639"/>
            <a:ext cx="8230864" cy="3393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582" tIns="45791" rIns="91582" bIns="457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6568" y="4767109"/>
            <a:ext cx="2134337" cy="274026"/>
          </a:xfrm>
          <a:prstGeom prst="rect">
            <a:avLst/>
          </a:prstGeom>
        </p:spPr>
        <p:txBody>
          <a:bodyPr vert="horz" lIns="91582" tIns="45791" rIns="91582" bIns="45791" rtlCol="0" anchor="ctr"/>
          <a:lstStyle>
            <a:lvl1pPr algn="l" defTabSz="915821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C286F92-FF2A-4728-B6EF-D150C9805BBA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885" y="4767109"/>
            <a:ext cx="2894231" cy="274026"/>
          </a:xfrm>
          <a:prstGeom prst="rect">
            <a:avLst/>
          </a:prstGeom>
        </p:spPr>
        <p:txBody>
          <a:bodyPr vert="horz" lIns="91582" tIns="45791" rIns="91582" bIns="45791" rtlCol="0" anchor="ctr"/>
          <a:lstStyle>
            <a:lvl1pPr algn="ctr" defTabSz="9158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095" y="4767109"/>
            <a:ext cx="2134338" cy="274026"/>
          </a:xfrm>
          <a:prstGeom prst="rect">
            <a:avLst/>
          </a:prstGeom>
        </p:spPr>
        <p:txBody>
          <a:bodyPr vert="horz" lIns="91582" tIns="45791" rIns="91582" bIns="45791" rtlCol="0" anchor="ctr"/>
          <a:lstStyle>
            <a:lvl1pPr algn="r" defTabSz="915821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D1EF755-5520-4773-8BD8-CCB95CFCE00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 smtClean="0"/>
              <a:t>/n</a:t>
            </a:r>
            <a:endParaRPr lang="zh-CN" altLang="en-US" dirty="0"/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-419" y="0"/>
            <a:ext cx="9136837" cy="276446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0891" tIns="45446" rIns="90891" bIns="45446">
            <a:spAutoFit/>
          </a:bodyPr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kumimoji="0" lang="zh-CN" altLang="en-US" sz="1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工业与制造系统工程系  </a:t>
            </a:r>
            <a:r>
              <a:rPr kumimoji="0" lang="zh-CN" altLang="en-US" sz="1200" b="1" dirty="0" smtClean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韩宝安                </a:t>
            </a:r>
            <a:r>
              <a:rPr kumimoji="0" lang="zh-CN" altLang="en-US" sz="1200" dirty="0" smtClean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</a:t>
            </a:r>
            <a:r>
              <a:rPr kumimoji="0" lang="en-US" altLang="zh-CN" sz="1200" b="1" kern="1200" dirty="0" smtClean="0">
                <a:solidFill>
                  <a:schemeClr val="bg1"/>
                </a:solidFill>
                <a:latin typeface="Comic Sans MS" pitchFamily="66" charset="0"/>
                <a:ea typeface="华文新魏" pitchFamily="2" charset="-122"/>
                <a:cs typeface="+mn-cs"/>
              </a:rPr>
              <a:t>hanbaoan@buaa.edu.cn</a:t>
            </a:r>
            <a:r>
              <a:rPr kumimoji="0" lang="en-US" altLang="zh-CN" sz="1200" b="1" dirty="0" smtClean="0">
                <a:solidFill>
                  <a:schemeClr val="bg1"/>
                </a:solidFill>
                <a:latin typeface="Comic Sans MS" pitchFamily="66" charset="0"/>
                <a:ea typeface="华文新魏" pitchFamily="2" charset="-122"/>
              </a:rPr>
              <a:t>  01082316783</a:t>
            </a:r>
            <a:endParaRPr kumimoji="0" lang="en-US" altLang="zh-CN" sz="1200" b="1" dirty="0">
              <a:solidFill>
                <a:schemeClr val="bg1"/>
              </a:solidFill>
              <a:latin typeface="Comic Sans MS" pitchFamily="66" charset="0"/>
              <a:ea typeface="华文新魏" pitchFamily="2" charset="-122"/>
            </a:endParaRPr>
          </a:p>
        </p:txBody>
      </p:sp>
      <p:pic>
        <p:nvPicPr>
          <p:cNvPr id="8" name="Picture 8" descr="buaa_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-1350" y="669"/>
            <a:ext cx="1392382" cy="271783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 p14:dur="800" advClick="0" advTm="0">
        <p:circle/>
      </p:transition>
    </mc:Choice>
    <mc:Fallback>
      <p:transition spd="slow" advClick="0" advTm="0">
        <p:circle/>
      </p:transition>
    </mc:Fallback>
  </mc:AlternateContent>
  <p:timing>
    <p:tnLst>
      <p:par>
        <p:cTn id="1" dur="indefinite" restart="never" nodeType="tmRoot"/>
      </p:par>
    </p:tnLst>
  </p:timing>
  <p:hf hdr="0" ftr="0"/>
  <p:txStyles>
    <p:titleStyle>
      <a:lvl1pPr algn="ctr" defTabSz="915226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522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2pPr>
      <a:lvl3pPr algn="ctr" defTabSz="91522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3pPr>
      <a:lvl4pPr algn="ctr" defTabSz="91522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4pPr>
      <a:lvl5pPr algn="ctr" defTabSz="91522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5pPr>
      <a:lvl6pPr marL="454457" algn="ctr" defTabSz="91522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6pPr>
      <a:lvl7pPr marL="908914" algn="ctr" defTabSz="91522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7pPr>
      <a:lvl8pPr marL="1363370" algn="ctr" defTabSz="91522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8pPr>
      <a:lvl9pPr marL="1817827" algn="ctr" defTabSz="91522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342421" indent="-342421" algn="l" defTabSz="915226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3227" indent="-285614" algn="l" defTabSz="915226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4032" indent="-228807" algn="l" defTabSz="915226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5" indent="-228807" algn="l" defTabSz="915226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8" indent="-228807" algn="l" defTabSz="915226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8509" indent="-228955" algn="l" defTabSz="9158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6420" indent="-228955" algn="l" defTabSz="9158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34330" indent="-228955" algn="l" defTabSz="9158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92241" indent="-228955" algn="l" defTabSz="9158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58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911" algn="l" defTabSz="9158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5821" algn="l" defTabSz="9158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3732" algn="l" defTabSz="9158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1643" algn="l" defTabSz="9158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9554" algn="l" defTabSz="9158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7464" algn="l" defTabSz="9158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5375" algn="l" defTabSz="9158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63286" algn="l" defTabSz="9158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hyperlink" Target="mailto:hanbaoan@buaa.edu.cn" TargetMode="Externa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emf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1" y="698260"/>
            <a:ext cx="7772400" cy="1102519"/>
          </a:xfrm>
        </p:spPr>
        <p:txBody>
          <a:bodyPr/>
          <a:lstStyle/>
          <a:p>
            <a:r>
              <a:rPr lang="en-US" altLang="zh-CN" dirty="0" smtClean="0"/>
              <a:t>《</a:t>
            </a:r>
            <a:r>
              <a:rPr lang="zh-CN" altLang="en-US" dirty="0" smtClean="0"/>
              <a:t>深度学习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花书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1" y="1759572"/>
            <a:ext cx="6400800" cy="615328"/>
          </a:xfrm>
        </p:spPr>
        <p:txBody>
          <a:bodyPr/>
          <a:lstStyle/>
          <a:p>
            <a:r>
              <a:rPr lang="en-US" altLang="zh-CN" dirty="0" smtClean="0"/>
              <a:t>Week03</a:t>
            </a:r>
            <a:r>
              <a:rPr lang="zh-CN" altLang="en-US" dirty="0" smtClean="0"/>
              <a:t>知识点总结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6568" y="4865380"/>
            <a:ext cx="2134337" cy="274026"/>
          </a:xfrm>
        </p:spPr>
        <p:txBody>
          <a:bodyPr/>
          <a:lstStyle/>
          <a:p>
            <a:pPr>
              <a:defRPr/>
            </a:pPr>
            <a:fld id="{9376F5B1-8B2F-46DF-873C-B7DA9D3B4B5E}" type="datetime1">
              <a:rPr lang="zh-CN" altLang="en-US" smtClean="0"/>
              <a:t>2019/8/18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5" y="4865380"/>
            <a:ext cx="2134338" cy="274026"/>
          </a:xfrm>
        </p:spPr>
        <p:txBody>
          <a:bodyPr/>
          <a:lstStyle/>
          <a:p>
            <a:pPr>
              <a:defRPr/>
            </a:pPr>
            <a:fld id="{62643026-E456-4F1C-AD38-2FD0D773B017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18357" y="2339558"/>
            <a:ext cx="8372693" cy="2307771"/>
          </a:xfrm>
          <a:prstGeom prst="rect">
            <a:avLst/>
          </a:prstGeom>
        </p:spPr>
        <p:txBody>
          <a:bodyPr wrap="square" lIns="90891" tIns="45446" rIns="90891" bIns="45446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韩宝安 </a:t>
            </a:r>
            <a:r>
              <a:rPr lang="zh-CN" alt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　　　</a:t>
            </a:r>
            <a:endParaRPr lang="en-US" altLang="zh-CN" b="1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hlinkClick r:id="rId5"/>
              </a:rPr>
              <a:t>hanbaoan@buaa.edu.cn</a:t>
            </a:r>
            <a:r>
              <a:rPr lang="en-US" altLang="zh-CN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</a:t>
            </a:r>
          </a:p>
          <a:p>
            <a:pPr algn="ctr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13581509360</a:t>
            </a:r>
          </a:p>
          <a:p>
            <a:pPr algn="ctr">
              <a:buFont typeface="Wingdings" pitchFamily="2" charset="2"/>
              <a:buNone/>
            </a:pPr>
            <a:endParaRPr lang="en-US" altLang="zh-CN" b="1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buFont typeface="Wingdings" pitchFamily="2" charset="2"/>
              <a:buNone/>
            </a:pPr>
            <a:endParaRPr lang="en-US" altLang="zh-CN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buFont typeface="Wingdings" pitchFamily="2" charset="2"/>
              <a:buNone/>
            </a:pPr>
            <a:endParaRPr lang="en-US" altLang="zh-CN" b="1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微信公众号：</a:t>
            </a:r>
            <a:r>
              <a:rPr lang="en-US" altLang="zh-CN" b="1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eeprlscheduler</a:t>
            </a:r>
            <a:endParaRPr lang="en-US" altLang="zh-CN" b="1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Github</a:t>
            </a:r>
            <a:r>
              <a:rPr lang="zh-CN" altLang="en-US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：</a:t>
            </a:r>
            <a:r>
              <a:rPr lang="en-US" altLang="zh-CN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https://github.com/hanbaoan123/deepshare_course</a:t>
            </a:r>
            <a:endParaRPr lang="zh-CN" altLang="en-US" b="1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1800" y="3249284"/>
            <a:ext cx="753428" cy="1077270"/>
          </a:xfrm>
          <a:prstGeom prst="rect">
            <a:avLst/>
          </a:prstGeom>
        </p:spPr>
      </p:pic>
      <p:pic>
        <p:nvPicPr>
          <p:cNvPr id="7" name="Chakra Music Zone - Ambient Symphon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267200" y="226695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7566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3000"/>
    </mc:Choice>
    <mc:Fallback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组合 7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6391" name="组合 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-793" y="-10990"/>
                <a:ext cx="9209635" cy="693777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92" name="组合 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6568" y="4903177"/>
            <a:ext cx="2134337" cy="274026"/>
          </a:xfrm>
        </p:spPr>
        <p:txBody>
          <a:bodyPr/>
          <a:lstStyle/>
          <a:p>
            <a:pPr>
              <a:defRPr/>
            </a:pPr>
            <a:fld id="{E80CF301-DE39-46BC-8411-4F1E4D2CF9DB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095" y="4903177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286" y="75594"/>
            <a:ext cx="2744976" cy="49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891" tIns="45446" rIns="90891" bIns="45446">
            <a:spAutoFit/>
          </a:bodyPr>
          <a:lstStyle/>
          <a:p>
            <a:r>
              <a:rPr lang="zh-CN" altLang="en-US" sz="2600" dirty="0" smtClean="0">
                <a:solidFill>
                  <a:srgbClr val="FFFFFF"/>
                </a:solidFill>
                <a:ea typeface="微软雅黑" pitchFamily="34" charset="-122"/>
              </a:rPr>
              <a:t>支持向量机</a:t>
            </a:r>
            <a:endParaRPr lang="zh-CN" altLang="en-US" sz="2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53" name="矩形 6"/>
          <p:cNvSpPr>
            <a:spLocks noChangeArrowheads="1"/>
          </p:cNvSpPr>
          <p:nvPr/>
        </p:nvSpPr>
        <p:spPr bwMode="auto">
          <a:xfrm>
            <a:off x="1944189" y="762898"/>
            <a:ext cx="6818312" cy="1332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+mn-ea"/>
              <a:ea typeface="+mn-ea"/>
              <a:sym typeface="宋体" pitchFamily="2" charset="-122"/>
            </a:endParaRPr>
          </a:p>
        </p:txBody>
      </p:sp>
      <p:sp>
        <p:nvSpPr>
          <p:cNvPr id="54" name="矩形 2"/>
          <p:cNvSpPr>
            <a:spLocks noChangeAspect="1" noChangeArrowheads="1"/>
          </p:cNvSpPr>
          <p:nvPr/>
        </p:nvSpPr>
        <p:spPr bwMode="auto">
          <a:xfrm>
            <a:off x="459527" y="762898"/>
            <a:ext cx="1332000" cy="1332000"/>
          </a:xfrm>
          <a:prstGeom prst="rect">
            <a:avLst/>
          </a:prstGeom>
          <a:solidFill>
            <a:srgbClr val="519CD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dirty="0" smtClean="0">
                <a:solidFill>
                  <a:srgbClr val="FFFFFF"/>
                </a:solidFill>
                <a:latin typeface="+mn-ea"/>
                <a:ea typeface="+mn-ea"/>
                <a:sym typeface="宋体" pitchFamily="2" charset="-122"/>
              </a:rPr>
              <a:t>学习算法</a:t>
            </a:r>
            <a:endParaRPr lang="zh-CN" altLang="zh-CN" dirty="0">
              <a:solidFill>
                <a:srgbClr val="FFFFFF"/>
              </a:solidFill>
              <a:latin typeface="+mn-ea"/>
              <a:ea typeface="+mn-ea"/>
              <a:sym typeface="宋体" pitchFamily="2" charset="-122"/>
            </a:endParaRPr>
          </a:p>
        </p:txBody>
      </p:sp>
      <p:sp>
        <p:nvSpPr>
          <p:cNvPr id="55" name="文本框 15"/>
          <p:cNvSpPr>
            <a:spLocks noChangeArrowheads="1"/>
          </p:cNvSpPr>
          <p:nvPr/>
        </p:nvSpPr>
        <p:spPr bwMode="auto">
          <a:xfrm>
            <a:off x="1944189" y="768125"/>
            <a:ext cx="681831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000000"/>
                </a:solidFill>
                <a:latin typeface="+mn-ea"/>
                <a:ea typeface="+mn-ea"/>
              </a:rPr>
              <a:t>任务</a:t>
            </a: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：建立</a:t>
            </a:r>
            <a:r>
              <a:rPr lang="zh-CN" altLang="en-US" sz="1600" b="1" kern="0" dirty="0">
                <a:solidFill>
                  <a:srgbClr val="000000"/>
                </a:solidFill>
                <a:latin typeface="+mn-ea"/>
                <a:ea typeface="+mn-ea"/>
              </a:rPr>
              <a:t>一个</a:t>
            </a: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系统（超平面），</a:t>
            </a:r>
            <a:r>
              <a:rPr lang="zh-CN" altLang="en-US" sz="1600" b="1" kern="0" dirty="0">
                <a:solidFill>
                  <a:srgbClr val="000000"/>
                </a:solidFill>
                <a:latin typeface="+mn-ea"/>
                <a:ea typeface="+mn-ea"/>
              </a:rPr>
              <a:t>根据输入可以</a:t>
            </a: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预测类别（离散）；</a:t>
            </a:r>
            <a:endParaRPr lang="zh-CN" altLang="en-US" sz="1600" b="1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经验：输入特征与真实类别；</a:t>
            </a:r>
            <a:endParaRPr lang="en-US" altLang="zh-CN" sz="1600" b="1" kern="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FF0000"/>
                </a:solidFill>
                <a:latin typeface="+mn-ea"/>
                <a:ea typeface="+mn-ea"/>
              </a:rPr>
              <a:t>性能</a:t>
            </a:r>
            <a:r>
              <a:rPr lang="zh-CN" altLang="en-US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度量：最大化支持向量间距离。</a:t>
            </a:r>
            <a:endParaRPr lang="en-US" altLang="zh-CN" sz="1600" b="1" kern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59" name="图片 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503" y="2462100"/>
            <a:ext cx="3104462" cy="2206145"/>
          </a:xfrm>
          <a:prstGeom prst="rect">
            <a:avLst/>
          </a:prstGeom>
        </p:spPr>
      </p:pic>
      <p:sp>
        <p:nvSpPr>
          <p:cNvPr id="60" name="矩形 59"/>
          <p:cNvSpPr/>
          <p:nvPr/>
        </p:nvSpPr>
        <p:spPr>
          <a:xfrm>
            <a:off x="4407154" y="2110001"/>
            <a:ext cx="226215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  <a:ea typeface="+mn-ea"/>
              </a:rPr>
              <a:t>支持向量机基本型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32141"/>
              </p:ext>
            </p:extLst>
          </p:nvPr>
        </p:nvGraphicFramePr>
        <p:xfrm>
          <a:off x="4782339" y="2534712"/>
          <a:ext cx="3411160" cy="108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9" name="Equation" r:id="rId5" imgW="2159000" imgH="685800" progId="Equation.DSMT4">
                  <p:embed/>
                </p:oleObj>
              </mc:Choice>
              <mc:Fallback>
                <p:oleObj name="Equation" r:id="rId5" imgW="21590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339" y="2534712"/>
                        <a:ext cx="3411160" cy="1086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矩形 70"/>
          <p:cNvSpPr/>
          <p:nvPr/>
        </p:nvSpPr>
        <p:spPr>
          <a:xfrm>
            <a:off x="4403141" y="3513686"/>
            <a:ext cx="2031325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  <a:ea typeface="+mn-ea"/>
              </a:rPr>
              <a:t>拉格朗日函数为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15769"/>
              </p:ext>
            </p:extLst>
          </p:nvPr>
        </p:nvGraphicFramePr>
        <p:xfrm>
          <a:off x="4812621" y="4105639"/>
          <a:ext cx="3930377" cy="62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0" name="Equation" r:id="rId7" imgW="2705100" imgH="431800" progId="Equation.DSMT4">
                  <p:embed/>
                </p:oleObj>
              </mc:Choice>
              <mc:Fallback>
                <p:oleObj name="Equation" r:id="rId7" imgW="2705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621" y="4105639"/>
                        <a:ext cx="3930377" cy="622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665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 advTm="12000">
        <p:split orient="vert"/>
      </p:transition>
    </mc:Choice>
    <mc:Fallback>
      <p:transition spd="slow" advClick="0" advTm="12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/>
      <p:bldP spid="60" grpId="0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组合 7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6391" name="组合 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-793" y="-10990"/>
                <a:ext cx="9209635" cy="693777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92" name="组合 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6568" y="4903177"/>
            <a:ext cx="2134337" cy="274026"/>
          </a:xfrm>
        </p:spPr>
        <p:txBody>
          <a:bodyPr/>
          <a:lstStyle/>
          <a:p>
            <a:pPr>
              <a:defRPr/>
            </a:pPr>
            <a:fld id="{E80CF301-DE39-46BC-8411-4F1E4D2CF9DB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095" y="4903177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286" y="75594"/>
            <a:ext cx="2744976" cy="49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891" tIns="45446" rIns="90891" bIns="45446">
            <a:spAutoFit/>
          </a:bodyPr>
          <a:lstStyle/>
          <a:p>
            <a:r>
              <a:rPr lang="zh-CN" altLang="en-US" sz="2600" dirty="0" smtClean="0">
                <a:solidFill>
                  <a:srgbClr val="FFFFFF"/>
                </a:solidFill>
                <a:ea typeface="微软雅黑" pitchFamily="34" charset="-122"/>
              </a:rPr>
              <a:t>支持向量机</a:t>
            </a:r>
            <a:endParaRPr lang="zh-CN" altLang="en-US" sz="2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87207" y="690098"/>
            <a:ext cx="877163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求导得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6562"/>
              </p:ext>
            </p:extLst>
          </p:nvPr>
        </p:nvGraphicFramePr>
        <p:xfrm>
          <a:off x="1264370" y="752785"/>
          <a:ext cx="3632484" cy="11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7" name="Equation" r:id="rId4" imgW="2743200" imgH="863600" progId="Equation.DSMT4">
                  <p:embed/>
                </p:oleObj>
              </mc:Choice>
              <mc:Fallback>
                <p:oleObj name="Equation" r:id="rId4" imgW="27432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370" y="752785"/>
                        <a:ext cx="3632484" cy="1147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383196" y="1889245"/>
            <a:ext cx="3185487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将上式代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回到拉格朗日函数中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83775"/>
              </p:ext>
            </p:extLst>
          </p:nvPr>
        </p:nvGraphicFramePr>
        <p:xfrm>
          <a:off x="480687" y="2291512"/>
          <a:ext cx="4498724" cy="265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8" name="Equation" r:id="rId6" imgW="3149600" imgH="1854200" progId="Equation.DSMT4">
                  <p:embed/>
                </p:oleObj>
              </mc:Choice>
              <mc:Fallback>
                <p:oleObj name="Equation" r:id="rId6" imgW="3149600" imgH="185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87" y="2291512"/>
                        <a:ext cx="4498724" cy="2650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99372"/>
              </p:ext>
            </p:extLst>
          </p:nvPr>
        </p:nvGraphicFramePr>
        <p:xfrm>
          <a:off x="5352292" y="2436896"/>
          <a:ext cx="383222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9" name="Equation" r:id="rId8" imgW="2616120" imgH="1434960" progId="Equation.DSMT4">
                  <p:embed/>
                </p:oleObj>
              </mc:Choice>
              <mc:Fallback>
                <p:oleObj name="Equation" r:id="rId8" imgW="2616120" imgH="1434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292" y="2436896"/>
                        <a:ext cx="3832225" cy="211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4668253" y="3320716"/>
            <a:ext cx="684039" cy="30078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4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13000"/>
    </mc:Choice>
    <mc:Fallback>
      <p:transition advClick="0" advTm="1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4363" name="TextBox 9"/>
              <p:cNvSpPr txBox="1">
                <a:spLocks noChangeArrowheads="1"/>
              </p:cNvSpPr>
              <p:nvPr/>
            </p:nvSpPr>
            <p:spPr bwMode="auto">
              <a:xfrm>
                <a:off x="14568" y="76328"/>
                <a:ext cx="2304447" cy="4924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solidFill>
                      <a:srgbClr val="FFFFFF"/>
                    </a:solidFill>
                    <a:ea typeface="微软雅黑" pitchFamily="34" charset="-122"/>
                  </a:rPr>
                  <a:t>决策树</a:t>
                </a: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344" name="组合 20"/>
          <p:cNvGrpSpPr>
            <a:grpSpLocks/>
          </p:cNvGrpSpPr>
          <p:nvPr/>
        </p:nvGrpSpPr>
        <p:grpSpPr bwMode="auto">
          <a:xfrm>
            <a:off x="2912399" y="1043519"/>
            <a:ext cx="308541" cy="243182"/>
            <a:chOff x="2358611" y="1785937"/>
            <a:chExt cx="1082988" cy="856554"/>
          </a:xfrm>
        </p:grpSpPr>
        <p:grpSp>
          <p:nvGrpSpPr>
            <p:cNvPr id="23" name="组合 22"/>
            <p:cNvGrpSpPr/>
            <p:nvPr/>
          </p:nvGrpSpPr>
          <p:grpSpPr>
            <a:xfrm>
              <a:off x="2358611" y="1785937"/>
              <a:ext cx="437875" cy="856554"/>
              <a:chOff x="2358611" y="1785937"/>
              <a:chExt cx="437875" cy="856554"/>
            </a:xfrm>
            <a:solidFill>
              <a:srgbClr val="FFFFFF"/>
            </a:solidFill>
          </p:grpSpPr>
          <p:sp>
            <p:nvSpPr>
              <p:cNvPr id="31" name="流程图: 联系 30"/>
              <p:cNvSpPr/>
              <p:nvPr/>
            </p:nvSpPr>
            <p:spPr>
              <a:xfrm>
                <a:off x="2466975" y="1785937"/>
                <a:ext cx="161926" cy="161926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2" name="矩形 15"/>
              <p:cNvSpPr/>
              <p:nvPr/>
            </p:nvSpPr>
            <p:spPr>
              <a:xfrm rot="20675967">
                <a:off x="2358611" y="1963707"/>
                <a:ext cx="437875" cy="678784"/>
              </a:xfrm>
              <a:custGeom>
                <a:avLst/>
                <a:gdLst/>
                <a:ahLst/>
                <a:cxnLst/>
                <a:rect l="l" t="t" r="r" b="b"/>
                <a:pathLst>
                  <a:path w="437875" h="678784">
                    <a:moveTo>
                      <a:pt x="303157" y="92510"/>
                    </a:moveTo>
                    <a:lnTo>
                      <a:pt x="303052" y="92891"/>
                    </a:lnTo>
                    <a:lnTo>
                      <a:pt x="304436" y="93273"/>
                    </a:lnTo>
                    <a:close/>
                    <a:moveTo>
                      <a:pt x="281049" y="7795"/>
                    </a:moveTo>
                    <a:lnTo>
                      <a:pt x="212846" y="169313"/>
                    </a:lnTo>
                    <a:lnTo>
                      <a:pt x="218961" y="227806"/>
                    </a:lnTo>
                    <a:cubicBezTo>
                      <a:pt x="226556" y="230722"/>
                      <a:pt x="249328" y="178539"/>
                      <a:pt x="256924" y="181455"/>
                    </a:cubicBezTo>
                    <a:close/>
                    <a:moveTo>
                      <a:pt x="280364" y="0"/>
                    </a:moveTo>
                    <a:lnTo>
                      <a:pt x="377166" y="57708"/>
                    </a:lnTo>
                    <a:lnTo>
                      <a:pt x="377378" y="56612"/>
                    </a:lnTo>
                    <a:lnTo>
                      <a:pt x="437537" y="92476"/>
                    </a:lnTo>
                    <a:lnTo>
                      <a:pt x="437330" y="93575"/>
                    </a:lnTo>
                    <a:lnTo>
                      <a:pt x="437875" y="93900"/>
                    </a:lnTo>
                    <a:lnTo>
                      <a:pt x="436988" y="95388"/>
                    </a:lnTo>
                    <a:lnTo>
                      <a:pt x="387739" y="356610"/>
                    </a:lnTo>
                    <a:lnTo>
                      <a:pt x="383543" y="355454"/>
                    </a:lnTo>
                    <a:cubicBezTo>
                      <a:pt x="378435" y="370934"/>
                      <a:pt x="361826" y="379114"/>
                      <a:pt x="345714" y="374676"/>
                    </a:cubicBezTo>
                    <a:cubicBezTo>
                      <a:pt x="329601" y="370238"/>
                      <a:pt x="319523" y="354707"/>
                      <a:pt x="323064" y="338794"/>
                    </a:cubicBezTo>
                    <a:lnTo>
                      <a:pt x="322639" y="338677"/>
                    </a:lnTo>
                    <a:lnTo>
                      <a:pt x="363438" y="128447"/>
                    </a:lnTo>
                    <a:lnTo>
                      <a:pt x="328095" y="107377"/>
                    </a:lnTo>
                    <a:lnTo>
                      <a:pt x="224981" y="654292"/>
                    </a:lnTo>
                    <a:cubicBezTo>
                      <a:pt x="220091" y="672043"/>
                      <a:pt x="201739" y="682468"/>
                      <a:pt x="183988" y="677579"/>
                    </a:cubicBezTo>
                    <a:cubicBezTo>
                      <a:pt x="166237" y="672689"/>
                      <a:pt x="155811" y="654336"/>
                      <a:pt x="160701" y="636586"/>
                    </a:cubicBezTo>
                    <a:lnTo>
                      <a:pt x="158040" y="635853"/>
                    </a:lnTo>
                    <a:lnTo>
                      <a:pt x="214234" y="346298"/>
                    </a:lnTo>
                    <a:lnTo>
                      <a:pt x="165102" y="332764"/>
                    </a:lnTo>
                    <a:lnTo>
                      <a:pt x="65100" y="610252"/>
                    </a:lnTo>
                    <a:lnTo>
                      <a:pt x="64675" y="610135"/>
                    </a:lnTo>
                    <a:cubicBezTo>
                      <a:pt x="59568" y="625615"/>
                      <a:pt x="42959" y="633795"/>
                      <a:pt x="26846" y="629357"/>
                    </a:cubicBezTo>
                    <a:cubicBezTo>
                      <a:pt x="10733" y="624918"/>
                      <a:pt x="657" y="609388"/>
                      <a:pt x="4196" y="593475"/>
                    </a:cubicBezTo>
                    <a:lnTo>
                      <a:pt x="0" y="592320"/>
                    </a:lnTo>
                    <a:lnTo>
                      <a:pt x="191450" y="69837"/>
                    </a:lnTo>
                    <a:lnTo>
                      <a:pt x="144621" y="69837"/>
                    </a:lnTo>
                    <a:lnTo>
                      <a:pt x="72015" y="271306"/>
                    </a:lnTo>
                    <a:lnTo>
                      <a:pt x="71590" y="271189"/>
                    </a:lnTo>
                    <a:cubicBezTo>
                      <a:pt x="66483" y="286670"/>
                      <a:pt x="49874" y="294850"/>
                      <a:pt x="33761" y="290411"/>
                    </a:cubicBezTo>
                    <a:cubicBezTo>
                      <a:pt x="17649" y="285973"/>
                      <a:pt x="7572" y="270442"/>
                      <a:pt x="11111" y="254530"/>
                    </a:cubicBezTo>
                    <a:lnTo>
                      <a:pt x="6915" y="253374"/>
                    </a:lnTo>
                    <a:lnTo>
                      <a:pt x="98373" y="3779"/>
                    </a:lnTo>
                    <a:lnTo>
                      <a:pt x="98373" y="2047"/>
                    </a:lnTo>
                    <a:lnTo>
                      <a:pt x="99008" y="2047"/>
                    </a:lnTo>
                    <a:lnTo>
                      <a:pt x="99393" y="997"/>
                    </a:lnTo>
                    <a:lnTo>
                      <a:pt x="169431" y="996"/>
                    </a:lnTo>
                    <a:lnTo>
                      <a:pt x="169052" y="2047"/>
                    </a:lnTo>
                    <a:lnTo>
                      <a:pt x="279144" y="20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>
              <a:off x="2814990" y="2124603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814990" y="2252188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820533" y="2374225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流程图: 联系 26"/>
            <p:cNvSpPr/>
            <p:nvPr/>
          </p:nvSpPr>
          <p:spPr>
            <a:xfrm>
              <a:off x="3325151" y="2218906"/>
              <a:ext cx="60996" cy="61016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8" name="流程图: 联系 27"/>
            <p:cNvSpPr/>
            <p:nvPr/>
          </p:nvSpPr>
          <p:spPr>
            <a:xfrm>
              <a:off x="3325151" y="2340942"/>
              <a:ext cx="60996" cy="66565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3291879" y="2091320"/>
              <a:ext cx="60996" cy="55471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3352875" y="2030304"/>
              <a:ext cx="88724" cy="116487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387207" y="690098"/>
            <a:ext cx="5032147" cy="507831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思想：依次选择信息增益最大的属性进行划分。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37" name="图片 36"/>
          <p:cNvPicPr/>
          <p:nvPr/>
        </p:nvPicPr>
        <p:blipFill>
          <a:blip r:embed="rId2"/>
          <a:stretch>
            <a:fillRect/>
          </a:stretch>
        </p:blipFill>
        <p:spPr>
          <a:xfrm>
            <a:off x="403238" y="1187931"/>
            <a:ext cx="4586605" cy="3336925"/>
          </a:xfrm>
          <a:prstGeom prst="rect">
            <a:avLst/>
          </a:prstGeom>
        </p:spPr>
      </p:pic>
      <p:sp>
        <p:nvSpPr>
          <p:cNvPr id="40" name="矩形 39"/>
          <p:cNvSpPr/>
          <p:nvPr/>
        </p:nvSpPr>
        <p:spPr>
          <a:xfrm>
            <a:off x="5159729" y="1490914"/>
            <a:ext cx="4108817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其中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属性划分根据以下信息增益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计算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75829" y="4441970"/>
            <a:ext cx="1441420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400" dirty="0" smtClean="0">
                <a:latin typeface="+mn-ea"/>
                <a:ea typeface="+mn-ea"/>
              </a:rPr>
              <a:t>决策树算法流程</a:t>
            </a:r>
            <a:endParaRPr lang="zh-CN" altLang="en-US" sz="1400" dirty="0">
              <a:latin typeface="+mn-ea"/>
              <a:ea typeface="+mn-ea"/>
            </a:endParaRPr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9338" y="2195877"/>
            <a:ext cx="3560445" cy="692752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327411" y="2794907"/>
            <a:ext cx="776584" cy="2439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>
            <a:stCxn id="5" idx="7"/>
            <a:endCxn id="40" idx="1"/>
          </p:cNvCxnSpPr>
          <p:nvPr/>
        </p:nvCxnSpPr>
        <p:spPr>
          <a:xfrm flipV="1">
            <a:off x="1990267" y="1720368"/>
            <a:ext cx="3169462" cy="111027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6566864"/>
      </p:ext>
    </p:extLst>
  </p:cSld>
  <p:clrMapOvr>
    <a:masterClrMapping/>
  </p:clrMapOvr>
  <p:transition spd="slow" advClick="0" advTm="15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0" grpId="0"/>
      <p:bldP spid="42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4363" name="TextBox 9"/>
              <p:cNvSpPr txBox="1">
                <a:spLocks noChangeArrowheads="1"/>
              </p:cNvSpPr>
              <p:nvPr/>
            </p:nvSpPr>
            <p:spPr bwMode="auto">
              <a:xfrm>
                <a:off x="14567" y="76328"/>
                <a:ext cx="3528965" cy="496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线性判别分析（</a:t>
                </a:r>
                <a:r>
                  <a:rPr lang="en-US" altLang="zh-CN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LDA</a:t>
                </a:r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）</a:t>
                </a:r>
                <a:endParaRPr lang="zh-CN" altLang="en-US" sz="2600" dirty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344" name="组合 20"/>
          <p:cNvGrpSpPr>
            <a:grpSpLocks/>
          </p:cNvGrpSpPr>
          <p:nvPr/>
        </p:nvGrpSpPr>
        <p:grpSpPr bwMode="auto">
          <a:xfrm>
            <a:off x="2912399" y="1043519"/>
            <a:ext cx="308541" cy="243182"/>
            <a:chOff x="2358611" y="1785937"/>
            <a:chExt cx="1082988" cy="856554"/>
          </a:xfrm>
        </p:grpSpPr>
        <p:grpSp>
          <p:nvGrpSpPr>
            <p:cNvPr id="23" name="组合 22"/>
            <p:cNvGrpSpPr/>
            <p:nvPr/>
          </p:nvGrpSpPr>
          <p:grpSpPr>
            <a:xfrm>
              <a:off x="2358611" y="1785937"/>
              <a:ext cx="437875" cy="856554"/>
              <a:chOff x="2358611" y="1785937"/>
              <a:chExt cx="437875" cy="856554"/>
            </a:xfrm>
            <a:solidFill>
              <a:srgbClr val="FFFFFF"/>
            </a:solidFill>
          </p:grpSpPr>
          <p:sp>
            <p:nvSpPr>
              <p:cNvPr id="31" name="流程图: 联系 30"/>
              <p:cNvSpPr/>
              <p:nvPr/>
            </p:nvSpPr>
            <p:spPr>
              <a:xfrm>
                <a:off x="2466975" y="1785937"/>
                <a:ext cx="161926" cy="161926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2" name="矩形 15"/>
              <p:cNvSpPr/>
              <p:nvPr/>
            </p:nvSpPr>
            <p:spPr>
              <a:xfrm rot="20675967">
                <a:off x="2358611" y="1963707"/>
                <a:ext cx="437875" cy="678784"/>
              </a:xfrm>
              <a:custGeom>
                <a:avLst/>
                <a:gdLst/>
                <a:ahLst/>
                <a:cxnLst/>
                <a:rect l="l" t="t" r="r" b="b"/>
                <a:pathLst>
                  <a:path w="437875" h="678784">
                    <a:moveTo>
                      <a:pt x="303157" y="92510"/>
                    </a:moveTo>
                    <a:lnTo>
                      <a:pt x="303052" y="92891"/>
                    </a:lnTo>
                    <a:lnTo>
                      <a:pt x="304436" y="93273"/>
                    </a:lnTo>
                    <a:close/>
                    <a:moveTo>
                      <a:pt x="281049" y="7795"/>
                    </a:moveTo>
                    <a:lnTo>
                      <a:pt x="212846" y="169313"/>
                    </a:lnTo>
                    <a:lnTo>
                      <a:pt x="218961" y="227806"/>
                    </a:lnTo>
                    <a:cubicBezTo>
                      <a:pt x="226556" y="230722"/>
                      <a:pt x="249328" y="178539"/>
                      <a:pt x="256924" y="181455"/>
                    </a:cubicBezTo>
                    <a:close/>
                    <a:moveTo>
                      <a:pt x="280364" y="0"/>
                    </a:moveTo>
                    <a:lnTo>
                      <a:pt x="377166" y="57708"/>
                    </a:lnTo>
                    <a:lnTo>
                      <a:pt x="377378" y="56612"/>
                    </a:lnTo>
                    <a:lnTo>
                      <a:pt x="437537" y="92476"/>
                    </a:lnTo>
                    <a:lnTo>
                      <a:pt x="437330" y="93575"/>
                    </a:lnTo>
                    <a:lnTo>
                      <a:pt x="437875" y="93900"/>
                    </a:lnTo>
                    <a:lnTo>
                      <a:pt x="436988" y="95388"/>
                    </a:lnTo>
                    <a:lnTo>
                      <a:pt x="387739" y="356610"/>
                    </a:lnTo>
                    <a:lnTo>
                      <a:pt x="383543" y="355454"/>
                    </a:lnTo>
                    <a:cubicBezTo>
                      <a:pt x="378435" y="370934"/>
                      <a:pt x="361826" y="379114"/>
                      <a:pt x="345714" y="374676"/>
                    </a:cubicBezTo>
                    <a:cubicBezTo>
                      <a:pt x="329601" y="370238"/>
                      <a:pt x="319523" y="354707"/>
                      <a:pt x="323064" y="338794"/>
                    </a:cubicBezTo>
                    <a:lnTo>
                      <a:pt x="322639" y="338677"/>
                    </a:lnTo>
                    <a:lnTo>
                      <a:pt x="363438" y="128447"/>
                    </a:lnTo>
                    <a:lnTo>
                      <a:pt x="328095" y="107377"/>
                    </a:lnTo>
                    <a:lnTo>
                      <a:pt x="224981" y="654292"/>
                    </a:lnTo>
                    <a:cubicBezTo>
                      <a:pt x="220091" y="672043"/>
                      <a:pt x="201739" y="682468"/>
                      <a:pt x="183988" y="677579"/>
                    </a:cubicBezTo>
                    <a:cubicBezTo>
                      <a:pt x="166237" y="672689"/>
                      <a:pt x="155811" y="654336"/>
                      <a:pt x="160701" y="636586"/>
                    </a:cubicBezTo>
                    <a:lnTo>
                      <a:pt x="158040" y="635853"/>
                    </a:lnTo>
                    <a:lnTo>
                      <a:pt x="214234" y="346298"/>
                    </a:lnTo>
                    <a:lnTo>
                      <a:pt x="165102" y="332764"/>
                    </a:lnTo>
                    <a:lnTo>
                      <a:pt x="65100" y="610252"/>
                    </a:lnTo>
                    <a:lnTo>
                      <a:pt x="64675" y="610135"/>
                    </a:lnTo>
                    <a:cubicBezTo>
                      <a:pt x="59568" y="625615"/>
                      <a:pt x="42959" y="633795"/>
                      <a:pt x="26846" y="629357"/>
                    </a:cubicBezTo>
                    <a:cubicBezTo>
                      <a:pt x="10733" y="624918"/>
                      <a:pt x="657" y="609388"/>
                      <a:pt x="4196" y="593475"/>
                    </a:cubicBezTo>
                    <a:lnTo>
                      <a:pt x="0" y="592320"/>
                    </a:lnTo>
                    <a:lnTo>
                      <a:pt x="191450" y="69837"/>
                    </a:lnTo>
                    <a:lnTo>
                      <a:pt x="144621" y="69837"/>
                    </a:lnTo>
                    <a:lnTo>
                      <a:pt x="72015" y="271306"/>
                    </a:lnTo>
                    <a:lnTo>
                      <a:pt x="71590" y="271189"/>
                    </a:lnTo>
                    <a:cubicBezTo>
                      <a:pt x="66483" y="286670"/>
                      <a:pt x="49874" y="294850"/>
                      <a:pt x="33761" y="290411"/>
                    </a:cubicBezTo>
                    <a:cubicBezTo>
                      <a:pt x="17649" y="285973"/>
                      <a:pt x="7572" y="270442"/>
                      <a:pt x="11111" y="254530"/>
                    </a:cubicBezTo>
                    <a:lnTo>
                      <a:pt x="6915" y="253374"/>
                    </a:lnTo>
                    <a:lnTo>
                      <a:pt x="98373" y="3779"/>
                    </a:lnTo>
                    <a:lnTo>
                      <a:pt x="98373" y="2047"/>
                    </a:lnTo>
                    <a:lnTo>
                      <a:pt x="99008" y="2047"/>
                    </a:lnTo>
                    <a:lnTo>
                      <a:pt x="99393" y="997"/>
                    </a:lnTo>
                    <a:lnTo>
                      <a:pt x="169431" y="996"/>
                    </a:lnTo>
                    <a:lnTo>
                      <a:pt x="169052" y="2047"/>
                    </a:lnTo>
                    <a:lnTo>
                      <a:pt x="279144" y="20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>
              <a:off x="2814990" y="2124603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814990" y="2252188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820533" y="2374225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流程图: 联系 26"/>
            <p:cNvSpPr/>
            <p:nvPr/>
          </p:nvSpPr>
          <p:spPr>
            <a:xfrm>
              <a:off x="3325151" y="2218906"/>
              <a:ext cx="60996" cy="61016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8" name="流程图: 联系 27"/>
            <p:cNvSpPr/>
            <p:nvPr/>
          </p:nvSpPr>
          <p:spPr>
            <a:xfrm>
              <a:off x="3325151" y="2340942"/>
              <a:ext cx="60996" cy="66565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3291879" y="2091320"/>
              <a:ext cx="60996" cy="55471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3352875" y="2030304"/>
              <a:ext cx="88724" cy="116487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387207" y="690098"/>
            <a:ext cx="6417141" cy="507831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思想：选择投影方向，使得类内方差最小，类间距离最大。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3"/>
          <a:srcRect r="49792"/>
          <a:stretch/>
        </p:blipFill>
        <p:spPr>
          <a:xfrm>
            <a:off x="411927" y="1215076"/>
            <a:ext cx="2634954" cy="1803216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/>
          <a:srcRect l="50647"/>
          <a:stretch/>
        </p:blipFill>
        <p:spPr>
          <a:xfrm>
            <a:off x="416705" y="3094493"/>
            <a:ext cx="2590075" cy="1803216"/>
          </a:xfrm>
          <a:prstGeom prst="rect">
            <a:avLst/>
          </a:prstGeom>
        </p:spPr>
      </p:pic>
      <p:sp>
        <p:nvSpPr>
          <p:cNvPr id="39" name="矩形 38"/>
          <p:cNvSpPr/>
          <p:nvPr/>
        </p:nvSpPr>
        <p:spPr>
          <a:xfrm>
            <a:off x="3060499" y="1286864"/>
            <a:ext cx="2848857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类之间的样本方差为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07898"/>
              </p:ext>
            </p:extLst>
          </p:nvPr>
        </p:nvGraphicFramePr>
        <p:xfrm>
          <a:off x="3682397" y="2281369"/>
          <a:ext cx="4737045" cy="171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5" name="Equation" r:id="rId4" imgW="3340080" imgH="1206360" progId="Equation.DSMT4">
                  <p:embed/>
                </p:oleObj>
              </mc:Choice>
              <mc:Fallback>
                <p:oleObj name="Equation" r:id="rId4" imgW="33400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2397" y="2281369"/>
                        <a:ext cx="4737045" cy="171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82361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500" advClick="0" advTm="10000">
        <p15:prstTrans prst="curtains"/>
      </p:transition>
    </mc:Choice>
    <mc:Fallback>
      <p:transition spd="slow" advClick="0" advTm="1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4363" name="TextBox 9"/>
              <p:cNvSpPr txBox="1">
                <a:spLocks noChangeArrowheads="1"/>
              </p:cNvSpPr>
              <p:nvPr/>
            </p:nvSpPr>
            <p:spPr bwMode="auto">
              <a:xfrm>
                <a:off x="14567" y="76328"/>
                <a:ext cx="3528965" cy="496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线性判别分析（</a:t>
                </a:r>
                <a:r>
                  <a:rPr lang="en-US" altLang="zh-CN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LDA</a:t>
                </a:r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）</a:t>
                </a:r>
                <a:endParaRPr lang="zh-CN" altLang="en-US" sz="2600" dirty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344" name="组合 20"/>
          <p:cNvGrpSpPr>
            <a:grpSpLocks/>
          </p:cNvGrpSpPr>
          <p:nvPr/>
        </p:nvGrpSpPr>
        <p:grpSpPr bwMode="auto">
          <a:xfrm>
            <a:off x="2912399" y="1043519"/>
            <a:ext cx="308541" cy="243182"/>
            <a:chOff x="2358611" y="1785937"/>
            <a:chExt cx="1082988" cy="856554"/>
          </a:xfrm>
        </p:grpSpPr>
        <p:grpSp>
          <p:nvGrpSpPr>
            <p:cNvPr id="23" name="组合 22"/>
            <p:cNvGrpSpPr/>
            <p:nvPr/>
          </p:nvGrpSpPr>
          <p:grpSpPr>
            <a:xfrm>
              <a:off x="2358611" y="1785937"/>
              <a:ext cx="437875" cy="856554"/>
              <a:chOff x="2358611" y="1785937"/>
              <a:chExt cx="437875" cy="856554"/>
            </a:xfrm>
            <a:solidFill>
              <a:srgbClr val="FFFFFF"/>
            </a:solidFill>
          </p:grpSpPr>
          <p:sp>
            <p:nvSpPr>
              <p:cNvPr id="31" name="流程图: 联系 30"/>
              <p:cNvSpPr/>
              <p:nvPr/>
            </p:nvSpPr>
            <p:spPr>
              <a:xfrm>
                <a:off x="2466975" y="1785937"/>
                <a:ext cx="161926" cy="161926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2" name="矩形 15"/>
              <p:cNvSpPr/>
              <p:nvPr/>
            </p:nvSpPr>
            <p:spPr>
              <a:xfrm rot="20675967">
                <a:off x="2358611" y="1963707"/>
                <a:ext cx="437875" cy="678784"/>
              </a:xfrm>
              <a:custGeom>
                <a:avLst/>
                <a:gdLst/>
                <a:ahLst/>
                <a:cxnLst/>
                <a:rect l="l" t="t" r="r" b="b"/>
                <a:pathLst>
                  <a:path w="437875" h="678784">
                    <a:moveTo>
                      <a:pt x="303157" y="92510"/>
                    </a:moveTo>
                    <a:lnTo>
                      <a:pt x="303052" y="92891"/>
                    </a:lnTo>
                    <a:lnTo>
                      <a:pt x="304436" y="93273"/>
                    </a:lnTo>
                    <a:close/>
                    <a:moveTo>
                      <a:pt x="281049" y="7795"/>
                    </a:moveTo>
                    <a:lnTo>
                      <a:pt x="212846" y="169313"/>
                    </a:lnTo>
                    <a:lnTo>
                      <a:pt x="218961" y="227806"/>
                    </a:lnTo>
                    <a:cubicBezTo>
                      <a:pt x="226556" y="230722"/>
                      <a:pt x="249328" y="178539"/>
                      <a:pt x="256924" y="181455"/>
                    </a:cubicBezTo>
                    <a:close/>
                    <a:moveTo>
                      <a:pt x="280364" y="0"/>
                    </a:moveTo>
                    <a:lnTo>
                      <a:pt x="377166" y="57708"/>
                    </a:lnTo>
                    <a:lnTo>
                      <a:pt x="377378" y="56612"/>
                    </a:lnTo>
                    <a:lnTo>
                      <a:pt x="437537" y="92476"/>
                    </a:lnTo>
                    <a:lnTo>
                      <a:pt x="437330" y="93575"/>
                    </a:lnTo>
                    <a:lnTo>
                      <a:pt x="437875" y="93900"/>
                    </a:lnTo>
                    <a:lnTo>
                      <a:pt x="436988" y="95388"/>
                    </a:lnTo>
                    <a:lnTo>
                      <a:pt x="387739" y="356610"/>
                    </a:lnTo>
                    <a:lnTo>
                      <a:pt x="383543" y="355454"/>
                    </a:lnTo>
                    <a:cubicBezTo>
                      <a:pt x="378435" y="370934"/>
                      <a:pt x="361826" y="379114"/>
                      <a:pt x="345714" y="374676"/>
                    </a:cubicBezTo>
                    <a:cubicBezTo>
                      <a:pt x="329601" y="370238"/>
                      <a:pt x="319523" y="354707"/>
                      <a:pt x="323064" y="338794"/>
                    </a:cubicBezTo>
                    <a:lnTo>
                      <a:pt x="322639" y="338677"/>
                    </a:lnTo>
                    <a:lnTo>
                      <a:pt x="363438" y="128447"/>
                    </a:lnTo>
                    <a:lnTo>
                      <a:pt x="328095" y="107377"/>
                    </a:lnTo>
                    <a:lnTo>
                      <a:pt x="224981" y="654292"/>
                    </a:lnTo>
                    <a:cubicBezTo>
                      <a:pt x="220091" y="672043"/>
                      <a:pt x="201739" y="682468"/>
                      <a:pt x="183988" y="677579"/>
                    </a:cubicBezTo>
                    <a:cubicBezTo>
                      <a:pt x="166237" y="672689"/>
                      <a:pt x="155811" y="654336"/>
                      <a:pt x="160701" y="636586"/>
                    </a:cubicBezTo>
                    <a:lnTo>
                      <a:pt x="158040" y="635853"/>
                    </a:lnTo>
                    <a:lnTo>
                      <a:pt x="214234" y="346298"/>
                    </a:lnTo>
                    <a:lnTo>
                      <a:pt x="165102" y="332764"/>
                    </a:lnTo>
                    <a:lnTo>
                      <a:pt x="65100" y="610252"/>
                    </a:lnTo>
                    <a:lnTo>
                      <a:pt x="64675" y="610135"/>
                    </a:lnTo>
                    <a:cubicBezTo>
                      <a:pt x="59568" y="625615"/>
                      <a:pt x="42959" y="633795"/>
                      <a:pt x="26846" y="629357"/>
                    </a:cubicBezTo>
                    <a:cubicBezTo>
                      <a:pt x="10733" y="624918"/>
                      <a:pt x="657" y="609388"/>
                      <a:pt x="4196" y="593475"/>
                    </a:cubicBezTo>
                    <a:lnTo>
                      <a:pt x="0" y="592320"/>
                    </a:lnTo>
                    <a:lnTo>
                      <a:pt x="191450" y="69837"/>
                    </a:lnTo>
                    <a:lnTo>
                      <a:pt x="144621" y="69837"/>
                    </a:lnTo>
                    <a:lnTo>
                      <a:pt x="72015" y="271306"/>
                    </a:lnTo>
                    <a:lnTo>
                      <a:pt x="71590" y="271189"/>
                    </a:lnTo>
                    <a:cubicBezTo>
                      <a:pt x="66483" y="286670"/>
                      <a:pt x="49874" y="294850"/>
                      <a:pt x="33761" y="290411"/>
                    </a:cubicBezTo>
                    <a:cubicBezTo>
                      <a:pt x="17649" y="285973"/>
                      <a:pt x="7572" y="270442"/>
                      <a:pt x="11111" y="254530"/>
                    </a:cubicBezTo>
                    <a:lnTo>
                      <a:pt x="6915" y="253374"/>
                    </a:lnTo>
                    <a:lnTo>
                      <a:pt x="98373" y="3779"/>
                    </a:lnTo>
                    <a:lnTo>
                      <a:pt x="98373" y="2047"/>
                    </a:lnTo>
                    <a:lnTo>
                      <a:pt x="99008" y="2047"/>
                    </a:lnTo>
                    <a:lnTo>
                      <a:pt x="99393" y="997"/>
                    </a:lnTo>
                    <a:lnTo>
                      <a:pt x="169431" y="996"/>
                    </a:lnTo>
                    <a:lnTo>
                      <a:pt x="169052" y="2047"/>
                    </a:lnTo>
                    <a:lnTo>
                      <a:pt x="279144" y="20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>
              <a:off x="2814990" y="2124603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814990" y="2252188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820533" y="2374225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流程图: 联系 26"/>
            <p:cNvSpPr/>
            <p:nvPr/>
          </p:nvSpPr>
          <p:spPr>
            <a:xfrm>
              <a:off x="3325151" y="2218906"/>
              <a:ext cx="60996" cy="61016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8" name="流程图: 联系 27"/>
            <p:cNvSpPr/>
            <p:nvPr/>
          </p:nvSpPr>
          <p:spPr>
            <a:xfrm>
              <a:off x="3325151" y="2340942"/>
              <a:ext cx="60996" cy="66565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3291879" y="2091320"/>
              <a:ext cx="60996" cy="55471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3352875" y="2030304"/>
              <a:ext cx="88724" cy="116487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87207" y="690098"/>
            <a:ext cx="415498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设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93017"/>
              </p:ext>
            </p:extLst>
          </p:nvPr>
        </p:nvGraphicFramePr>
        <p:xfrm>
          <a:off x="784423" y="810501"/>
          <a:ext cx="762357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67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423" y="810501"/>
                        <a:ext cx="762357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70638"/>
              </p:ext>
            </p:extLst>
          </p:nvPr>
        </p:nvGraphicFramePr>
        <p:xfrm>
          <a:off x="261891" y="1142582"/>
          <a:ext cx="4381328" cy="372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68" name="Equation" r:id="rId5" imgW="3543120" imgH="3009600" progId="Equation.DSMT4">
                  <p:embed/>
                </p:oleObj>
              </mc:Choice>
              <mc:Fallback>
                <p:oleObj name="Equation" r:id="rId5" imgW="354312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891" y="1142582"/>
                        <a:ext cx="4381328" cy="3721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89630"/>
              </p:ext>
            </p:extLst>
          </p:nvPr>
        </p:nvGraphicFramePr>
        <p:xfrm>
          <a:off x="5547036" y="2109380"/>
          <a:ext cx="3387469" cy="210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69" name="Equation" r:id="rId7" imgW="2247900" imgH="1397000" progId="Equation.DSMT4">
                  <p:embed/>
                </p:oleObj>
              </mc:Choice>
              <mc:Fallback>
                <p:oleObj name="Equation" r:id="rId7" imgW="2247900" imgH="139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36" y="2109380"/>
                        <a:ext cx="3387469" cy="2109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3883476" y="2778569"/>
            <a:ext cx="1569660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总体样本方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1" name="右箭头 40"/>
          <p:cNvSpPr/>
          <p:nvPr/>
        </p:nvSpPr>
        <p:spPr>
          <a:xfrm>
            <a:off x="3986837" y="3233631"/>
            <a:ext cx="1466299" cy="30078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288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12000"/>
    </mc:Choice>
    <mc:Fallback>
      <p:transition advClick="0" advTm="1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0" grpId="0"/>
      <p:bldP spid="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4363" name="TextBox 9"/>
              <p:cNvSpPr txBox="1">
                <a:spLocks noChangeArrowheads="1"/>
              </p:cNvSpPr>
              <p:nvPr/>
            </p:nvSpPr>
            <p:spPr bwMode="auto">
              <a:xfrm>
                <a:off x="14567" y="76328"/>
                <a:ext cx="3528965" cy="496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线性判别分析（</a:t>
                </a:r>
                <a:r>
                  <a:rPr lang="en-US" altLang="zh-CN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LDA</a:t>
                </a:r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）</a:t>
                </a:r>
                <a:endParaRPr lang="zh-CN" altLang="en-US" sz="2600" dirty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344" name="组合 20"/>
          <p:cNvGrpSpPr>
            <a:grpSpLocks/>
          </p:cNvGrpSpPr>
          <p:nvPr/>
        </p:nvGrpSpPr>
        <p:grpSpPr bwMode="auto">
          <a:xfrm>
            <a:off x="2912399" y="1043519"/>
            <a:ext cx="308541" cy="243182"/>
            <a:chOff x="2358611" y="1785937"/>
            <a:chExt cx="1082988" cy="856554"/>
          </a:xfrm>
        </p:grpSpPr>
        <p:grpSp>
          <p:nvGrpSpPr>
            <p:cNvPr id="23" name="组合 22"/>
            <p:cNvGrpSpPr/>
            <p:nvPr/>
          </p:nvGrpSpPr>
          <p:grpSpPr>
            <a:xfrm>
              <a:off x="2358611" y="1785937"/>
              <a:ext cx="437875" cy="856554"/>
              <a:chOff x="2358611" y="1785937"/>
              <a:chExt cx="437875" cy="856554"/>
            </a:xfrm>
            <a:solidFill>
              <a:srgbClr val="FFFFFF"/>
            </a:solidFill>
          </p:grpSpPr>
          <p:sp>
            <p:nvSpPr>
              <p:cNvPr id="31" name="流程图: 联系 30"/>
              <p:cNvSpPr/>
              <p:nvPr/>
            </p:nvSpPr>
            <p:spPr>
              <a:xfrm>
                <a:off x="2466975" y="1785937"/>
                <a:ext cx="161926" cy="161926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2" name="矩形 15"/>
              <p:cNvSpPr/>
              <p:nvPr/>
            </p:nvSpPr>
            <p:spPr>
              <a:xfrm rot="20675967">
                <a:off x="2358611" y="1963707"/>
                <a:ext cx="437875" cy="678784"/>
              </a:xfrm>
              <a:custGeom>
                <a:avLst/>
                <a:gdLst/>
                <a:ahLst/>
                <a:cxnLst/>
                <a:rect l="l" t="t" r="r" b="b"/>
                <a:pathLst>
                  <a:path w="437875" h="678784">
                    <a:moveTo>
                      <a:pt x="303157" y="92510"/>
                    </a:moveTo>
                    <a:lnTo>
                      <a:pt x="303052" y="92891"/>
                    </a:lnTo>
                    <a:lnTo>
                      <a:pt x="304436" y="93273"/>
                    </a:lnTo>
                    <a:close/>
                    <a:moveTo>
                      <a:pt x="281049" y="7795"/>
                    </a:moveTo>
                    <a:lnTo>
                      <a:pt x="212846" y="169313"/>
                    </a:lnTo>
                    <a:lnTo>
                      <a:pt x="218961" y="227806"/>
                    </a:lnTo>
                    <a:cubicBezTo>
                      <a:pt x="226556" y="230722"/>
                      <a:pt x="249328" y="178539"/>
                      <a:pt x="256924" y="181455"/>
                    </a:cubicBezTo>
                    <a:close/>
                    <a:moveTo>
                      <a:pt x="280364" y="0"/>
                    </a:moveTo>
                    <a:lnTo>
                      <a:pt x="377166" y="57708"/>
                    </a:lnTo>
                    <a:lnTo>
                      <a:pt x="377378" y="56612"/>
                    </a:lnTo>
                    <a:lnTo>
                      <a:pt x="437537" y="92476"/>
                    </a:lnTo>
                    <a:lnTo>
                      <a:pt x="437330" y="93575"/>
                    </a:lnTo>
                    <a:lnTo>
                      <a:pt x="437875" y="93900"/>
                    </a:lnTo>
                    <a:lnTo>
                      <a:pt x="436988" y="95388"/>
                    </a:lnTo>
                    <a:lnTo>
                      <a:pt x="387739" y="356610"/>
                    </a:lnTo>
                    <a:lnTo>
                      <a:pt x="383543" y="355454"/>
                    </a:lnTo>
                    <a:cubicBezTo>
                      <a:pt x="378435" y="370934"/>
                      <a:pt x="361826" y="379114"/>
                      <a:pt x="345714" y="374676"/>
                    </a:cubicBezTo>
                    <a:cubicBezTo>
                      <a:pt x="329601" y="370238"/>
                      <a:pt x="319523" y="354707"/>
                      <a:pt x="323064" y="338794"/>
                    </a:cubicBezTo>
                    <a:lnTo>
                      <a:pt x="322639" y="338677"/>
                    </a:lnTo>
                    <a:lnTo>
                      <a:pt x="363438" y="128447"/>
                    </a:lnTo>
                    <a:lnTo>
                      <a:pt x="328095" y="107377"/>
                    </a:lnTo>
                    <a:lnTo>
                      <a:pt x="224981" y="654292"/>
                    </a:lnTo>
                    <a:cubicBezTo>
                      <a:pt x="220091" y="672043"/>
                      <a:pt x="201739" y="682468"/>
                      <a:pt x="183988" y="677579"/>
                    </a:cubicBezTo>
                    <a:cubicBezTo>
                      <a:pt x="166237" y="672689"/>
                      <a:pt x="155811" y="654336"/>
                      <a:pt x="160701" y="636586"/>
                    </a:cubicBezTo>
                    <a:lnTo>
                      <a:pt x="158040" y="635853"/>
                    </a:lnTo>
                    <a:lnTo>
                      <a:pt x="214234" y="346298"/>
                    </a:lnTo>
                    <a:lnTo>
                      <a:pt x="165102" y="332764"/>
                    </a:lnTo>
                    <a:lnTo>
                      <a:pt x="65100" y="610252"/>
                    </a:lnTo>
                    <a:lnTo>
                      <a:pt x="64675" y="610135"/>
                    </a:lnTo>
                    <a:cubicBezTo>
                      <a:pt x="59568" y="625615"/>
                      <a:pt x="42959" y="633795"/>
                      <a:pt x="26846" y="629357"/>
                    </a:cubicBezTo>
                    <a:cubicBezTo>
                      <a:pt x="10733" y="624918"/>
                      <a:pt x="657" y="609388"/>
                      <a:pt x="4196" y="593475"/>
                    </a:cubicBezTo>
                    <a:lnTo>
                      <a:pt x="0" y="592320"/>
                    </a:lnTo>
                    <a:lnTo>
                      <a:pt x="191450" y="69837"/>
                    </a:lnTo>
                    <a:lnTo>
                      <a:pt x="144621" y="69837"/>
                    </a:lnTo>
                    <a:lnTo>
                      <a:pt x="72015" y="271306"/>
                    </a:lnTo>
                    <a:lnTo>
                      <a:pt x="71590" y="271189"/>
                    </a:lnTo>
                    <a:cubicBezTo>
                      <a:pt x="66483" y="286670"/>
                      <a:pt x="49874" y="294850"/>
                      <a:pt x="33761" y="290411"/>
                    </a:cubicBezTo>
                    <a:cubicBezTo>
                      <a:pt x="17649" y="285973"/>
                      <a:pt x="7572" y="270442"/>
                      <a:pt x="11111" y="254530"/>
                    </a:cubicBezTo>
                    <a:lnTo>
                      <a:pt x="6915" y="253374"/>
                    </a:lnTo>
                    <a:lnTo>
                      <a:pt x="98373" y="3779"/>
                    </a:lnTo>
                    <a:lnTo>
                      <a:pt x="98373" y="2047"/>
                    </a:lnTo>
                    <a:lnTo>
                      <a:pt x="99008" y="2047"/>
                    </a:lnTo>
                    <a:lnTo>
                      <a:pt x="99393" y="997"/>
                    </a:lnTo>
                    <a:lnTo>
                      <a:pt x="169431" y="996"/>
                    </a:lnTo>
                    <a:lnTo>
                      <a:pt x="169052" y="2047"/>
                    </a:lnTo>
                    <a:lnTo>
                      <a:pt x="279144" y="20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>
              <a:off x="2814990" y="2124603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814990" y="2252188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820533" y="2374225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流程图: 联系 26"/>
            <p:cNvSpPr/>
            <p:nvPr/>
          </p:nvSpPr>
          <p:spPr>
            <a:xfrm>
              <a:off x="3325151" y="2218906"/>
              <a:ext cx="60996" cy="61016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8" name="流程图: 联系 27"/>
            <p:cNvSpPr/>
            <p:nvPr/>
          </p:nvSpPr>
          <p:spPr>
            <a:xfrm>
              <a:off x="3325151" y="2340942"/>
              <a:ext cx="60996" cy="66565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3291879" y="2091320"/>
              <a:ext cx="60996" cy="55471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3352875" y="2030304"/>
              <a:ext cx="88724" cy="116487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87207" y="690098"/>
            <a:ext cx="226215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样本间的均值距离为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812850" y="2431261"/>
            <a:ext cx="2031325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  <a:ea typeface="+mn-ea"/>
              </a:rPr>
              <a:t>所有样本均值距离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1" name="右箭头 40"/>
          <p:cNvSpPr/>
          <p:nvPr/>
        </p:nvSpPr>
        <p:spPr>
          <a:xfrm rot="5400000">
            <a:off x="4203677" y="2602638"/>
            <a:ext cx="752443" cy="40035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22400"/>
              </p:ext>
            </p:extLst>
          </p:nvPr>
        </p:nvGraphicFramePr>
        <p:xfrm>
          <a:off x="2551796" y="677680"/>
          <a:ext cx="4040407" cy="174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73" name="Equation" r:id="rId3" imgW="2197100" imgH="952500" progId="Equation.DSMT4">
                  <p:embed/>
                </p:oleObj>
              </mc:Choice>
              <mc:Fallback>
                <p:oleObj name="Equation" r:id="rId3" imgW="2197100" imgH="952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796" y="677680"/>
                        <a:ext cx="4040407" cy="1749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36018"/>
              </p:ext>
            </p:extLst>
          </p:nvPr>
        </p:nvGraphicFramePr>
        <p:xfrm>
          <a:off x="2068524" y="3268669"/>
          <a:ext cx="5022751" cy="157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74" name="Equation" r:id="rId5" imgW="2336800" imgH="736600" progId="Equation.DSMT4">
                  <p:embed/>
                </p:oleObj>
              </mc:Choice>
              <mc:Fallback>
                <p:oleObj name="Equation" r:id="rId5" imgW="23368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24" y="3268669"/>
                        <a:ext cx="5022751" cy="1572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745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10000"/>
    </mc:Choice>
    <mc:Fallback>
      <p:transition advClick="0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0" grpId="0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4363" name="TextBox 9"/>
              <p:cNvSpPr txBox="1">
                <a:spLocks noChangeArrowheads="1"/>
              </p:cNvSpPr>
              <p:nvPr/>
            </p:nvSpPr>
            <p:spPr bwMode="auto">
              <a:xfrm>
                <a:off x="14567" y="76328"/>
                <a:ext cx="3528965" cy="496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线性判别分析（</a:t>
                </a:r>
                <a:r>
                  <a:rPr lang="en-US" altLang="zh-CN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LDA</a:t>
                </a:r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）</a:t>
                </a:r>
                <a:endParaRPr lang="zh-CN" altLang="en-US" sz="2600" dirty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344" name="组合 20"/>
          <p:cNvGrpSpPr>
            <a:grpSpLocks/>
          </p:cNvGrpSpPr>
          <p:nvPr/>
        </p:nvGrpSpPr>
        <p:grpSpPr bwMode="auto">
          <a:xfrm>
            <a:off x="2912399" y="1043519"/>
            <a:ext cx="308541" cy="243182"/>
            <a:chOff x="2358611" y="1785937"/>
            <a:chExt cx="1082988" cy="856554"/>
          </a:xfrm>
        </p:grpSpPr>
        <p:grpSp>
          <p:nvGrpSpPr>
            <p:cNvPr id="23" name="组合 22"/>
            <p:cNvGrpSpPr/>
            <p:nvPr/>
          </p:nvGrpSpPr>
          <p:grpSpPr>
            <a:xfrm>
              <a:off x="2358611" y="1785937"/>
              <a:ext cx="437875" cy="856554"/>
              <a:chOff x="2358611" y="1785937"/>
              <a:chExt cx="437875" cy="856554"/>
            </a:xfrm>
            <a:solidFill>
              <a:srgbClr val="FFFFFF"/>
            </a:solidFill>
          </p:grpSpPr>
          <p:sp>
            <p:nvSpPr>
              <p:cNvPr id="31" name="流程图: 联系 30"/>
              <p:cNvSpPr/>
              <p:nvPr/>
            </p:nvSpPr>
            <p:spPr>
              <a:xfrm>
                <a:off x="2466975" y="1785937"/>
                <a:ext cx="161926" cy="161926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2" name="矩形 15"/>
              <p:cNvSpPr/>
              <p:nvPr/>
            </p:nvSpPr>
            <p:spPr>
              <a:xfrm rot="20675967">
                <a:off x="2358611" y="1963707"/>
                <a:ext cx="437875" cy="678784"/>
              </a:xfrm>
              <a:custGeom>
                <a:avLst/>
                <a:gdLst/>
                <a:ahLst/>
                <a:cxnLst/>
                <a:rect l="l" t="t" r="r" b="b"/>
                <a:pathLst>
                  <a:path w="437875" h="678784">
                    <a:moveTo>
                      <a:pt x="303157" y="92510"/>
                    </a:moveTo>
                    <a:lnTo>
                      <a:pt x="303052" y="92891"/>
                    </a:lnTo>
                    <a:lnTo>
                      <a:pt x="304436" y="93273"/>
                    </a:lnTo>
                    <a:close/>
                    <a:moveTo>
                      <a:pt x="281049" y="7795"/>
                    </a:moveTo>
                    <a:lnTo>
                      <a:pt x="212846" y="169313"/>
                    </a:lnTo>
                    <a:lnTo>
                      <a:pt x="218961" y="227806"/>
                    </a:lnTo>
                    <a:cubicBezTo>
                      <a:pt x="226556" y="230722"/>
                      <a:pt x="249328" y="178539"/>
                      <a:pt x="256924" y="181455"/>
                    </a:cubicBezTo>
                    <a:close/>
                    <a:moveTo>
                      <a:pt x="280364" y="0"/>
                    </a:moveTo>
                    <a:lnTo>
                      <a:pt x="377166" y="57708"/>
                    </a:lnTo>
                    <a:lnTo>
                      <a:pt x="377378" y="56612"/>
                    </a:lnTo>
                    <a:lnTo>
                      <a:pt x="437537" y="92476"/>
                    </a:lnTo>
                    <a:lnTo>
                      <a:pt x="437330" y="93575"/>
                    </a:lnTo>
                    <a:lnTo>
                      <a:pt x="437875" y="93900"/>
                    </a:lnTo>
                    <a:lnTo>
                      <a:pt x="436988" y="95388"/>
                    </a:lnTo>
                    <a:lnTo>
                      <a:pt x="387739" y="356610"/>
                    </a:lnTo>
                    <a:lnTo>
                      <a:pt x="383543" y="355454"/>
                    </a:lnTo>
                    <a:cubicBezTo>
                      <a:pt x="378435" y="370934"/>
                      <a:pt x="361826" y="379114"/>
                      <a:pt x="345714" y="374676"/>
                    </a:cubicBezTo>
                    <a:cubicBezTo>
                      <a:pt x="329601" y="370238"/>
                      <a:pt x="319523" y="354707"/>
                      <a:pt x="323064" y="338794"/>
                    </a:cubicBezTo>
                    <a:lnTo>
                      <a:pt x="322639" y="338677"/>
                    </a:lnTo>
                    <a:lnTo>
                      <a:pt x="363438" y="128447"/>
                    </a:lnTo>
                    <a:lnTo>
                      <a:pt x="328095" y="107377"/>
                    </a:lnTo>
                    <a:lnTo>
                      <a:pt x="224981" y="654292"/>
                    </a:lnTo>
                    <a:cubicBezTo>
                      <a:pt x="220091" y="672043"/>
                      <a:pt x="201739" y="682468"/>
                      <a:pt x="183988" y="677579"/>
                    </a:cubicBezTo>
                    <a:cubicBezTo>
                      <a:pt x="166237" y="672689"/>
                      <a:pt x="155811" y="654336"/>
                      <a:pt x="160701" y="636586"/>
                    </a:cubicBezTo>
                    <a:lnTo>
                      <a:pt x="158040" y="635853"/>
                    </a:lnTo>
                    <a:lnTo>
                      <a:pt x="214234" y="346298"/>
                    </a:lnTo>
                    <a:lnTo>
                      <a:pt x="165102" y="332764"/>
                    </a:lnTo>
                    <a:lnTo>
                      <a:pt x="65100" y="610252"/>
                    </a:lnTo>
                    <a:lnTo>
                      <a:pt x="64675" y="610135"/>
                    </a:lnTo>
                    <a:cubicBezTo>
                      <a:pt x="59568" y="625615"/>
                      <a:pt x="42959" y="633795"/>
                      <a:pt x="26846" y="629357"/>
                    </a:cubicBezTo>
                    <a:cubicBezTo>
                      <a:pt x="10733" y="624918"/>
                      <a:pt x="657" y="609388"/>
                      <a:pt x="4196" y="593475"/>
                    </a:cubicBezTo>
                    <a:lnTo>
                      <a:pt x="0" y="592320"/>
                    </a:lnTo>
                    <a:lnTo>
                      <a:pt x="191450" y="69837"/>
                    </a:lnTo>
                    <a:lnTo>
                      <a:pt x="144621" y="69837"/>
                    </a:lnTo>
                    <a:lnTo>
                      <a:pt x="72015" y="271306"/>
                    </a:lnTo>
                    <a:lnTo>
                      <a:pt x="71590" y="271189"/>
                    </a:lnTo>
                    <a:cubicBezTo>
                      <a:pt x="66483" y="286670"/>
                      <a:pt x="49874" y="294850"/>
                      <a:pt x="33761" y="290411"/>
                    </a:cubicBezTo>
                    <a:cubicBezTo>
                      <a:pt x="17649" y="285973"/>
                      <a:pt x="7572" y="270442"/>
                      <a:pt x="11111" y="254530"/>
                    </a:cubicBezTo>
                    <a:lnTo>
                      <a:pt x="6915" y="253374"/>
                    </a:lnTo>
                    <a:lnTo>
                      <a:pt x="98373" y="3779"/>
                    </a:lnTo>
                    <a:lnTo>
                      <a:pt x="98373" y="2047"/>
                    </a:lnTo>
                    <a:lnTo>
                      <a:pt x="99008" y="2047"/>
                    </a:lnTo>
                    <a:lnTo>
                      <a:pt x="99393" y="997"/>
                    </a:lnTo>
                    <a:lnTo>
                      <a:pt x="169431" y="996"/>
                    </a:lnTo>
                    <a:lnTo>
                      <a:pt x="169052" y="2047"/>
                    </a:lnTo>
                    <a:lnTo>
                      <a:pt x="279144" y="20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>
              <a:off x="2814990" y="2124603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814990" y="2252188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820533" y="2374225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流程图: 联系 26"/>
            <p:cNvSpPr/>
            <p:nvPr/>
          </p:nvSpPr>
          <p:spPr>
            <a:xfrm>
              <a:off x="3325151" y="2218906"/>
              <a:ext cx="60996" cy="61016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8" name="流程图: 联系 27"/>
            <p:cNvSpPr/>
            <p:nvPr/>
          </p:nvSpPr>
          <p:spPr>
            <a:xfrm>
              <a:off x="3325151" y="2340942"/>
              <a:ext cx="60996" cy="66565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3291879" y="2091320"/>
              <a:ext cx="60996" cy="55471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3352875" y="2030304"/>
              <a:ext cx="88724" cy="116487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87207" y="690098"/>
            <a:ext cx="8263801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为了使得样本内的方差最小，且样本间的均值距离越大，则有下面的优化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函数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72711"/>
              </p:ext>
            </p:extLst>
          </p:nvPr>
        </p:nvGraphicFramePr>
        <p:xfrm>
          <a:off x="3084238" y="1241859"/>
          <a:ext cx="2991321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5" name="Equation" r:id="rId3" imgW="1854200" imgH="457200" progId="Equation.DSMT4">
                  <p:embed/>
                </p:oleObj>
              </mc:Choice>
              <mc:Fallback>
                <p:oleObj name="Equation" r:id="rId3" imgW="1854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238" y="1241859"/>
                        <a:ext cx="2991321" cy="73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379949" y="2134267"/>
            <a:ext cx="357181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现假设                   ，则等价于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73355"/>
              </p:ext>
            </p:extLst>
          </p:nvPr>
        </p:nvGraphicFramePr>
        <p:xfrm>
          <a:off x="1200833" y="2179184"/>
          <a:ext cx="1273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6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833" y="2179184"/>
                        <a:ext cx="12731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8322"/>
              </p:ext>
            </p:extLst>
          </p:nvPr>
        </p:nvGraphicFramePr>
        <p:xfrm>
          <a:off x="3939751" y="2189357"/>
          <a:ext cx="1380610" cy="78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7" name="Equation" r:id="rId7" imgW="850531" imgH="482391" progId="Equation.DSMT4">
                  <p:embed/>
                </p:oleObj>
              </mc:Choice>
              <mc:Fallback>
                <p:oleObj name="Equation" r:id="rId7" imgW="850531" imgH="4823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751" y="2189357"/>
                        <a:ext cx="1380610" cy="782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387207" y="3186552"/>
            <a:ext cx="2262158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构造拉格朗日函数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16809"/>
              </p:ext>
            </p:extLst>
          </p:nvPr>
        </p:nvGraphicFramePr>
        <p:xfrm>
          <a:off x="2614597" y="3237955"/>
          <a:ext cx="3160062" cy="44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8" name="Equation" r:id="rId9" imgW="1968500" imgH="279400" progId="Equation.DSMT4">
                  <p:embed/>
                </p:oleObj>
              </mc:Choice>
              <mc:Fallback>
                <p:oleObj name="Equation" r:id="rId9" imgW="19685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597" y="3237955"/>
                        <a:ext cx="3160062" cy="444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387205" y="3868718"/>
            <a:ext cx="110799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  <a:ea typeface="+mn-ea"/>
              </a:rPr>
              <a:t>求导得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53610"/>
              </p:ext>
            </p:extLst>
          </p:nvPr>
        </p:nvGraphicFramePr>
        <p:xfrm>
          <a:off x="1497118" y="3819953"/>
          <a:ext cx="3896388" cy="64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9" name="Equation" r:id="rId11" imgW="2425700" imgH="393700" progId="Equation.DSMT4">
                  <p:embed/>
                </p:oleObj>
              </mc:Choice>
              <mc:Fallback>
                <p:oleObj name="Equation" r:id="rId11" imgW="24257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18" y="3819953"/>
                        <a:ext cx="3896388" cy="644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椭圆 43"/>
          <p:cNvSpPr/>
          <p:nvPr/>
        </p:nvSpPr>
        <p:spPr>
          <a:xfrm>
            <a:off x="3996585" y="3862551"/>
            <a:ext cx="705986" cy="5753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箭头连接符 44"/>
          <p:cNvCxnSpPr>
            <a:stCxn id="44" idx="7"/>
            <a:endCxn id="46" idx="1"/>
          </p:cNvCxnSpPr>
          <p:nvPr/>
        </p:nvCxnSpPr>
        <p:spPr>
          <a:xfrm flipV="1">
            <a:off x="4599182" y="3701532"/>
            <a:ext cx="1285142" cy="24527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5884324" y="3467477"/>
            <a:ext cx="866918" cy="468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ts val="1200"/>
              </a:lnSpc>
              <a:spcBef>
                <a:spcPts val="250"/>
              </a:spcBef>
              <a:spcAft>
                <a:spcPts val="0"/>
              </a:spcAft>
            </a:pPr>
            <a:r>
              <a:rPr lang="zh-CN" altLang="en-US" sz="1600" kern="100" dirty="0" smtClean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特征向量</a:t>
            </a:r>
            <a:endParaRPr lang="zh-CN" sz="1600" kern="100" dirty="0">
              <a:effectLst/>
              <a:latin typeface="+mn-ea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7210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15500">
        <p:circle/>
      </p:transition>
    </mc:Choice>
    <mc:Fallback>
      <p:transition spd="slow" advClick="0" advTm="155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3" grpId="0"/>
      <p:bldP spid="38" grpId="0"/>
      <p:bldP spid="42" grpId="0"/>
      <p:bldP spid="44" grpId="0" animBg="1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4363" name="TextBox 9"/>
              <p:cNvSpPr txBox="1">
                <a:spLocks noChangeArrowheads="1"/>
              </p:cNvSpPr>
              <p:nvPr/>
            </p:nvSpPr>
            <p:spPr bwMode="auto">
              <a:xfrm>
                <a:off x="14567" y="76328"/>
                <a:ext cx="3528965" cy="496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k-</a:t>
                </a:r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均值</a:t>
                </a:r>
                <a:endParaRPr lang="en-US" altLang="zh-CN" sz="2600" dirty="0" smtClean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344" name="组合 20"/>
          <p:cNvGrpSpPr>
            <a:grpSpLocks/>
          </p:cNvGrpSpPr>
          <p:nvPr/>
        </p:nvGrpSpPr>
        <p:grpSpPr bwMode="auto">
          <a:xfrm>
            <a:off x="2912399" y="1043519"/>
            <a:ext cx="308541" cy="243182"/>
            <a:chOff x="2358611" y="1785937"/>
            <a:chExt cx="1082988" cy="856554"/>
          </a:xfrm>
        </p:grpSpPr>
        <p:grpSp>
          <p:nvGrpSpPr>
            <p:cNvPr id="23" name="组合 22"/>
            <p:cNvGrpSpPr/>
            <p:nvPr/>
          </p:nvGrpSpPr>
          <p:grpSpPr>
            <a:xfrm>
              <a:off x="2358611" y="1785937"/>
              <a:ext cx="437875" cy="856554"/>
              <a:chOff x="2358611" y="1785937"/>
              <a:chExt cx="437875" cy="856554"/>
            </a:xfrm>
            <a:solidFill>
              <a:srgbClr val="FFFFFF"/>
            </a:solidFill>
          </p:grpSpPr>
          <p:sp>
            <p:nvSpPr>
              <p:cNvPr id="31" name="流程图: 联系 30"/>
              <p:cNvSpPr/>
              <p:nvPr/>
            </p:nvSpPr>
            <p:spPr>
              <a:xfrm>
                <a:off x="2466975" y="1785937"/>
                <a:ext cx="161926" cy="161926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2" name="矩形 15"/>
              <p:cNvSpPr/>
              <p:nvPr/>
            </p:nvSpPr>
            <p:spPr>
              <a:xfrm rot="20675967">
                <a:off x="2358611" y="1963707"/>
                <a:ext cx="437875" cy="678784"/>
              </a:xfrm>
              <a:custGeom>
                <a:avLst/>
                <a:gdLst/>
                <a:ahLst/>
                <a:cxnLst/>
                <a:rect l="l" t="t" r="r" b="b"/>
                <a:pathLst>
                  <a:path w="437875" h="678784">
                    <a:moveTo>
                      <a:pt x="303157" y="92510"/>
                    </a:moveTo>
                    <a:lnTo>
                      <a:pt x="303052" y="92891"/>
                    </a:lnTo>
                    <a:lnTo>
                      <a:pt x="304436" y="93273"/>
                    </a:lnTo>
                    <a:close/>
                    <a:moveTo>
                      <a:pt x="281049" y="7795"/>
                    </a:moveTo>
                    <a:lnTo>
                      <a:pt x="212846" y="169313"/>
                    </a:lnTo>
                    <a:lnTo>
                      <a:pt x="218961" y="227806"/>
                    </a:lnTo>
                    <a:cubicBezTo>
                      <a:pt x="226556" y="230722"/>
                      <a:pt x="249328" y="178539"/>
                      <a:pt x="256924" y="181455"/>
                    </a:cubicBezTo>
                    <a:close/>
                    <a:moveTo>
                      <a:pt x="280364" y="0"/>
                    </a:moveTo>
                    <a:lnTo>
                      <a:pt x="377166" y="57708"/>
                    </a:lnTo>
                    <a:lnTo>
                      <a:pt x="377378" y="56612"/>
                    </a:lnTo>
                    <a:lnTo>
                      <a:pt x="437537" y="92476"/>
                    </a:lnTo>
                    <a:lnTo>
                      <a:pt x="437330" y="93575"/>
                    </a:lnTo>
                    <a:lnTo>
                      <a:pt x="437875" y="93900"/>
                    </a:lnTo>
                    <a:lnTo>
                      <a:pt x="436988" y="95388"/>
                    </a:lnTo>
                    <a:lnTo>
                      <a:pt x="387739" y="356610"/>
                    </a:lnTo>
                    <a:lnTo>
                      <a:pt x="383543" y="355454"/>
                    </a:lnTo>
                    <a:cubicBezTo>
                      <a:pt x="378435" y="370934"/>
                      <a:pt x="361826" y="379114"/>
                      <a:pt x="345714" y="374676"/>
                    </a:cubicBezTo>
                    <a:cubicBezTo>
                      <a:pt x="329601" y="370238"/>
                      <a:pt x="319523" y="354707"/>
                      <a:pt x="323064" y="338794"/>
                    </a:cubicBezTo>
                    <a:lnTo>
                      <a:pt x="322639" y="338677"/>
                    </a:lnTo>
                    <a:lnTo>
                      <a:pt x="363438" y="128447"/>
                    </a:lnTo>
                    <a:lnTo>
                      <a:pt x="328095" y="107377"/>
                    </a:lnTo>
                    <a:lnTo>
                      <a:pt x="224981" y="654292"/>
                    </a:lnTo>
                    <a:cubicBezTo>
                      <a:pt x="220091" y="672043"/>
                      <a:pt x="201739" y="682468"/>
                      <a:pt x="183988" y="677579"/>
                    </a:cubicBezTo>
                    <a:cubicBezTo>
                      <a:pt x="166237" y="672689"/>
                      <a:pt x="155811" y="654336"/>
                      <a:pt x="160701" y="636586"/>
                    </a:cubicBezTo>
                    <a:lnTo>
                      <a:pt x="158040" y="635853"/>
                    </a:lnTo>
                    <a:lnTo>
                      <a:pt x="214234" y="346298"/>
                    </a:lnTo>
                    <a:lnTo>
                      <a:pt x="165102" y="332764"/>
                    </a:lnTo>
                    <a:lnTo>
                      <a:pt x="65100" y="610252"/>
                    </a:lnTo>
                    <a:lnTo>
                      <a:pt x="64675" y="610135"/>
                    </a:lnTo>
                    <a:cubicBezTo>
                      <a:pt x="59568" y="625615"/>
                      <a:pt x="42959" y="633795"/>
                      <a:pt x="26846" y="629357"/>
                    </a:cubicBezTo>
                    <a:cubicBezTo>
                      <a:pt x="10733" y="624918"/>
                      <a:pt x="657" y="609388"/>
                      <a:pt x="4196" y="593475"/>
                    </a:cubicBezTo>
                    <a:lnTo>
                      <a:pt x="0" y="592320"/>
                    </a:lnTo>
                    <a:lnTo>
                      <a:pt x="191450" y="69837"/>
                    </a:lnTo>
                    <a:lnTo>
                      <a:pt x="144621" y="69837"/>
                    </a:lnTo>
                    <a:lnTo>
                      <a:pt x="72015" y="271306"/>
                    </a:lnTo>
                    <a:lnTo>
                      <a:pt x="71590" y="271189"/>
                    </a:lnTo>
                    <a:cubicBezTo>
                      <a:pt x="66483" y="286670"/>
                      <a:pt x="49874" y="294850"/>
                      <a:pt x="33761" y="290411"/>
                    </a:cubicBezTo>
                    <a:cubicBezTo>
                      <a:pt x="17649" y="285973"/>
                      <a:pt x="7572" y="270442"/>
                      <a:pt x="11111" y="254530"/>
                    </a:cubicBezTo>
                    <a:lnTo>
                      <a:pt x="6915" y="253374"/>
                    </a:lnTo>
                    <a:lnTo>
                      <a:pt x="98373" y="3779"/>
                    </a:lnTo>
                    <a:lnTo>
                      <a:pt x="98373" y="2047"/>
                    </a:lnTo>
                    <a:lnTo>
                      <a:pt x="99008" y="2047"/>
                    </a:lnTo>
                    <a:lnTo>
                      <a:pt x="99393" y="997"/>
                    </a:lnTo>
                    <a:lnTo>
                      <a:pt x="169431" y="996"/>
                    </a:lnTo>
                    <a:lnTo>
                      <a:pt x="169052" y="2047"/>
                    </a:lnTo>
                    <a:lnTo>
                      <a:pt x="279144" y="20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>
              <a:off x="2814990" y="2124603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814990" y="2252188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820533" y="2374225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流程图: 联系 26"/>
            <p:cNvSpPr/>
            <p:nvPr/>
          </p:nvSpPr>
          <p:spPr>
            <a:xfrm>
              <a:off x="3325151" y="2218906"/>
              <a:ext cx="60996" cy="61016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8" name="流程图: 联系 27"/>
            <p:cNvSpPr/>
            <p:nvPr/>
          </p:nvSpPr>
          <p:spPr>
            <a:xfrm>
              <a:off x="3325151" y="2340942"/>
              <a:ext cx="60996" cy="66565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3291879" y="2091320"/>
              <a:ext cx="60996" cy="55471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3352875" y="2030304"/>
              <a:ext cx="88724" cy="116487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387207" y="690098"/>
            <a:ext cx="5694188" cy="507831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思想：最小化聚类所得簇的平方误差                       。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3"/>
          <a:srcRect t="-1" b="1043"/>
          <a:stretch/>
        </p:blipFill>
        <p:spPr bwMode="auto">
          <a:xfrm>
            <a:off x="2244719" y="1328513"/>
            <a:ext cx="4654562" cy="34847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821234"/>
              </p:ext>
            </p:extLst>
          </p:nvPr>
        </p:nvGraphicFramePr>
        <p:xfrm>
          <a:off x="4085754" y="674126"/>
          <a:ext cx="1648111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2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754" y="674126"/>
                        <a:ext cx="1648111" cy="608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66794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Click="0" advTm="6000">
        <p15:prstTrans prst="crush"/>
      </p:transition>
    </mc:Choice>
    <mc:Fallback>
      <p:transition spd="slow" advClick="0" advTm="6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4363" name="TextBox 9"/>
              <p:cNvSpPr txBox="1">
                <a:spLocks noChangeArrowheads="1"/>
              </p:cNvSpPr>
              <p:nvPr/>
            </p:nvSpPr>
            <p:spPr bwMode="auto">
              <a:xfrm>
                <a:off x="14567" y="76328"/>
                <a:ext cx="3528965" cy="496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PCA</a:t>
                </a:r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主成分分析</a:t>
                </a:r>
                <a:endParaRPr lang="en-US" altLang="zh-CN" sz="2600" dirty="0" smtClean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387207" y="690098"/>
            <a:ext cx="6785832" cy="507831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思想：确定方向向量，使得原数据在该向量上的投影误差最小。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5" name="图片 3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15" y="1480066"/>
            <a:ext cx="2914859" cy="2391807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矩形 35"/>
          <p:cNvSpPr/>
          <p:nvPr/>
        </p:nvSpPr>
        <p:spPr>
          <a:xfrm>
            <a:off x="3690715" y="1212513"/>
            <a:ext cx="1685077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样本中心化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690714" y="1973401"/>
            <a:ext cx="214674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 startAt="2"/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单样本投影误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55951"/>
              </p:ext>
            </p:extLst>
          </p:nvPr>
        </p:nvGraphicFramePr>
        <p:xfrm>
          <a:off x="4037666" y="2735523"/>
          <a:ext cx="430371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4" name="Equation" r:id="rId4" imgW="2692080" imgH="1015920" progId="Equation.DSMT4">
                  <p:embed/>
                </p:oleObj>
              </mc:Choice>
              <mc:Fallback>
                <p:oleObj name="Equation" r:id="rId4" imgW="269208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666" y="2735523"/>
                        <a:ext cx="4303712" cy="161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图片 4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109" y="2191592"/>
            <a:ext cx="1653446" cy="163586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71353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750" advClick="0" advTm="10000">
        <p14:vortex dir="r"/>
      </p:transition>
    </mc:Choice>
    <mc:Fallback>
      <p:transition spd="slow" advClick="0" advTm="1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6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4363" name="TextBox 9"/>
              <p:cNvSpPr txBox="1">
                <a:spLocks noChangeArrowheads="1"/>
              </p:cNvSpPr>
              <p:nvPr/>
            </p:nvSpPr>
            <p:spPr bwMode="auto">
              <a:xfrm>
                <a:off x="14567" y="76328"/>
                <a:ext cx="3528965" cy="496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PCA</a:t>
                </a:r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主成分分析</a:t>
                </a:r>
                <a:endParaRPr lang="en-US" altLang="zh-CN" sz="2600" dirty="0" smtClean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143742" y="792405"/>
            <a:ext cx="214674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 startAt="3"/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单样本重构误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56661"/>
              </p:ext>
            </p:extLst>
          </p:nvPr>
        </p:nvGraphicFramePr>
        <p:xfrm>
          <a:off x="226860" y="1312153"/>
          <a:ext cx="3879400" cy="178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9" name="Equation" r:id="rId3" imgW="2921000" imgH="1346200" progId="Equation.DSMT4">
                  <p:embed/>
                </p:oleObj>
              </mc:Choice>
              <mc:Fallback>
                <p:oleObj name="Equation" r:id="rId3" imgW="2921000" imgH="1346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0" y="1312153"/>
                        <a:ext cx="3879400" cy="1787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椭圆 33"/>
          <p:cNvSpPr/>
          <p:nvPr/>
        </p:nvSpPr>
        <p:spPr>
          <a:xfrm>
            <a:off x="929328" y="2730931"/>
            <a:ext cx="776585" cy="43225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9818" y="3138742"/>
            <a:ext cx="4217821" cy="3366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kern="100" dirty="0">
                <a:latin typeface="+mn-ea"/>
                <a:ea typeface="+mn-ea"/>
                <a:cs typeface="Times New Roman" panose="02020603050405020304" pitchFamily="18" charset="0"/>
              </a:rPr>
              <a:t>因此最小化重构误差（单样本）就等价于</a:t>
            </a:r>
            <a:r>
              <a:rPr lang="zh-CN" altLang="en-US" sz="1200" kern="100" dirty="0" smtClean="0">
                <a:latin typeface="+mn-ea"/>
                <a:ea typeface="+mn-ea"/>
                <a:cs typeface="Times New Roman" panose="02020603050405020304" pitchFamily="18" charset="0"/>
              </a:rPr>
              <a:t>最大化           ，有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113074"/>
              </p:ext>
            </p:extLst>
          </p:nvPr>
        </p:nvGraphicFramePr>
        <p:xfrm>
          <a:off x="3313180" y="3200345"/>
          <a:ext cx="564738" cy="2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0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80" y="3200345"/>
                        <a:ext cx="564738" cy="276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23967"/>
              </p:ext>
            </p:extLst>
          </p:nvPr>
        </p:nvGraphicFramePr>
        <p:xfrm>
          <a:off x="442340" y="3376682"/>
          <a:ext cx="2004441" cy="155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1" name="Equation" r:id="rId7" imgW="1244520" imgH="965160" progId="Equation.DSMT4">
                  <p:embed/>
                </p:oleObj>
              </mc:Choice>
              <mc:Fallback>
                <p:oleObj name="Equation" r:id="rId7" imgW="1244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340" y="3376682"/>
                        <a:ext cx="2004441" cy="155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4406353" y="792404"/>
            <a:ext cx="2146742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 startAt="4"/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总样本重构误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72139"/>
              </p:ext>
            </p:extLst>
          </p:nvPr>
        </p:nvGraphicFramePr>
        <p:xfrm>
          <a:off x="4615377" y="1220552"/>
          <a:ext cx="4476524" cy="62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2" name="Equation" r:id="rId9" imgW="3048000" imgH="431800" progId="Equation.DSMT4">
                  <p:embed/>
                </p:oleObj>
              </mc:Choice>
              <mc:Fallback>
                <p:oleObj name="Equation" r:id="rId9" imgW="30480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377" y="1220552"/>
                        <a:ext cx="4476524" cy="627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07703"/>
              </p:ext>
            </p:extLst>
          </p:nvPr>
        </p:nvGraphicFramePr>
        <p:xfrm>
          <a:off x="4632870" y="2444096"/>
          <a:ext cx="2408398" cy="39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3" name="Equation" r:id="rId11" imgW="1497950" imgH="253890" progId="Equation.DSMT4">
                  <p:embed/>
                </p:oleObj>
              </mc:Choice>
              <mc:Fallback>
                <p:oleObj name="Equation" r:id="rId11" imgW="1497950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870" y="2444096"/>
                        <a:ext cx="2408398" cy="398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右箭头 43"/>
          <p:cNvSpPr/>
          <p:nvPr/>
        </p:nvSpPr>
        <p:spPr>
          <a:xfrm rot="5400000">
            <a:off x="6062427" y="1846696"/>
            <a:ext cx="752443" cy="40035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09375"/>
              </p:ext>
            </p:extLst>
          </p:nvPr>
        </p:nvGraphicFramePr>
        <p:xfrm>
          <a:off x="6585231" y="1800359"/>
          <a:ext cx="934352" cy="3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4" name="Equation" r:id="rId13" imgW="634725" imgH="241195" progId="Equation.DSMT4">
                  <p:embed/>
                </p:oleObj>
              </mc:Choice>
              <mc:Fallback>
                <p:oleObj name="Equation" r:id="rId13" imgW="634725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231" y="1800359"/>
                        <a:ext cx="934352" cy="3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4575784" y="2797847"/>
            <a:ext cx="1723549" cy="3366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kern="100" dirty="0" smtClean="0">
                <a:latin typeface="+mn-ea"/>
                <a:ea typeface="+mn-ea"/>
                <a:cs typeface="Times New Roman" panose="02020603050405020304" pitchFamily="18" charset="0"/>
              </a:rPr>
              <a:t>拉格朗日函数并求导：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56397"/>
              </p:ext>
            </p:extLst>
          </p:nvPr>
        </p:nvGraphicFramePr>
        <p:xfrm>
          <a:off x="4646013" y="3131647"/>
          <a:ext cx="2872784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5" name="Equation" r:id="rId15" imgW="1955800" imgH="228600" progId="Equation.DSMT4">
                  <p:embed/>
                </p:oleObj>
              </mc:Choice>
              <mc:Fallback>
                <p:oleObj name="Equation" r:id="rId15" imgW="19558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013" y="3131647"/>
                        <a:ext cx="2872784" cy="334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93417"/>
              </p:ext>
            </p:extLst>
          </p:nvPr>
        </p:nvGraphicFramePr>
        <p:xfrm>
          <a:off x="4614557" y="3530995"/>
          <a:ext cx="1888989" cy="141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6" name="Equation" r:id="rId17" imgW="1422400" imgH="1066800" progId="Equation.DSMT4">
                  <p:embed/>
                </p:oleObj>
              </mc:Choice>
              <mc:Fallback>
                <p:oleObj name="Equation" r:id="rId17" imgW="1422400" imgH="1066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557" y="3530995"/>
                        <a:ext cx="1888989" cy="1419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右箭头 51"/>
          <p:cNvSpPr/>
          <p:nvPr/>
        </p:nvSpPr>
        <p:spPr>
          <a:xfrm>
            <a:off x="6579017" y="3852182"/>
            <a:ext cx="752443" cy="40035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7546970" y="3818302"/>
            <a:ext cx="1317630" cy="468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ts val="1200"/>
              </a:lnSpc>
              <a:spcBef>
                <a:spcPts val="250"/>
              </a:spcBef>
              <a:spcAft>
                <a:spcPts val="0"/>
              </a:spcAft>
            </a:pPr>
            <a:r>
              <a:rPr lang="zh-CN" altLang="en-US" sz="1600" kern="100" dirty="0" smtClean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求   特征向量</a:t>
            </a:r>
            <a:endParaRPr lang="zh-CN" sz="1600" kern="100" dirty="0">
              <a:effectLst/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6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050058"/>
              </p:ext>
            </p:extLst>
          </p:nvPr>
        </p:nvGraphicFramePr>
        <p:xfrm>
          <a:off x="7769425" y="3910201"/>
          <a:ext cx="228201" cy="21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7" name="Equation" r:id="rId19" imgW="177492" imgH="164814" progId="Equation.DSMT4">
                  <p:embed/>
                </p:oleObj>
              </mc:Choice>
              <mc:Fallback>
                <p:oleObj name="Equation" r:id="rId19" imgW="177492" imgH="164814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425" y="3910201"/>
                        <a:ext cx="228201" cy="215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7739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25000"/>
    </mc:Choice>
    <mc:Fallback>
      <p:transition advClick="0" advTm="2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3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9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4" grpId="0" animBg="1"/>
      <p:bldP spid="38" grpId="0"/>
      <p:bldP spid="39" grpId="0"/>
      <p:bldP spid="44" grpId="0" animBg="1"/>
      <p:bldP spid="47" grpId="0"/>
      <p:bldP spid="52" grpId="0" animBg="1"/>
      <p:bldP spid="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4363" name="TextBox 9"/>
              <p:cNvSpPr txBox="1">
                <a:spLocks noChangeArrowheads="1"/>
              </p:cNvSpPr>
              <p:nvPr/>
            </p:nvSpPr>
            <p:spPr bwMode="auto">
              <a:xfrm>
                <a:off x="14568" y="76328"/>
                <a:ext cx="2304447" cy="4924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FFFFFF"/>
                    </a:solidFill>
                    <a:ea typeface="微软雅黑" pitchFamily="34" charset="-122"/>
                  </a:rPr>
                  <a:t>主要知识点</a:t>
                </a:r>
                <a:endParaRPr lang="zh-CN" altLang="en-US" sz="2600" dirty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9" t="20137" r="1871" b="21248"/>
          <a:stretch/>
        </p:blipFill>
        <p:spPr>
          <a:xfrm>
            <a:off x="-632" y="703593"/>
            <a:ext cx="9144632" cy="419296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5000">
        <p:circle/>
      </p:transition>
    </mc:Choice>
    <mc:Fallback>
      <p:transition spd="slow" advClick="0" advTm="5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40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4355" name="组合 3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组合 3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344" name="组合 20"/>
          <p:cNvGrpSpPr>
            <a:grpSpLocks/>
          </p:cNvGrpSpPr>
          <p:nvPr/>
        </p:nvGrpSpPr>
        <p:grpSpPr bwMode="auto">
          <a:xfrm>
            <a:off x="2912399" y="1043519"/>
            <a:ext cx="308541" cy="243182"/>
            <a:chOff x="2358611" y="1785937"/>
            <a:chExt cx="1082988" cy="856554"/>
          </a:xfrm>
        </p:grpSpPr>
        <p:grpSp>
          <p:nvGrpSpPr>
            <p:cNvPr id="23" name="组合 22"/>
            <p:cNvGrpSpPr/>
            <p:nvPr/>
          </p:nvGrpSpPr>
          <p:grpSpPr>
            <a:xfrm>
              <a:off x="2358611" y="1785937"/>
              <a:ext cx="437875" cy="856554"/>
              <a:chOff x="2358611" y="1785937"/>
              <a:chExt cx="437875" cy="856554"/>
            </a:xfrm>
            <a:solidFill>
              <a:srgbClr val="FFFFFF"/>
            </a:solidFill>
          </p:grpSpPr>
          <p:sp>
            <p:nvSpPr>
              <p:cNvPr id="31" name="流程图: 联系 30"/>
              <p:cNvSpPr/>
              <p:nvPr/>
            </p:nvSpPr>
            <p:spPr>
              <a:xfrm>
                <a:off x="2466975" y="1785937"/>
                <a:ext cx="161926" cy="161926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2" name="矩形 15"/>
              <p:cNvSpPr/>
              <p:nvPr/>
            </p:nvSpPr>
            <p:spPr>
              <a:xfrm rot="20675967">
                <a:off x="2358611" y="1963707"/>
                <a:ext cx="437875" cy="678784"/>
              </a:xfrm>
              <a:custGeom>
                <a:avLst/>
                <a:gdLst/>
                <a:ahLst/>
                <a:cxnLst/>
                <a:rect l="l" t="t" r="r" b="b"/>
                <a:pathLst>
                  <a:path w="437875" h="678784">
                    <a:moveTo>
                      <a:pt x="303157" y="92510"/>
                    </a:moveTo>
                    <a:lnTo>
                      <a:pt x="303052" y="92891"/>
                    </a:lnTo>
                    <a:lnTo>
                      <a:pt x="304436" y="93273"/>
                    </a:lnTo>
                    <a:close/>
                    <a:moveTo>
                      <a:pt x="281049" y="7795"/>
                    </a:moveTo>
                    <a:lnTo>
                      <a:pt x="212846" y="169313"/>
                    </a:lnTo>
                    <a:lnTo>
                      <a:pt x="218961" y="227806"/>
                    </a:lnTo>
                    <a:cubicBezTo>
                      <a:pt x="226556" y="230722"/>
                      <a:pt x="249328" y="178539"/>
                      <a:pt x="256924" y="181455"/>
                    </a:cubicBezTo>
                    <a:close/>
                    <a:moveTo>
                      <a:pt x="280364" y="0"/>
                    </a:moveTo>
                    <a:lnTo>
                      <a:pt x="377166" y="57708"/>
                    </a:lnTo>
                    <a:lnTo>
                      <a:pt x="377378" y="56612"/>
                    </a:lnTo>
                    <a:lnTo>
                      <a:pt x="437537" y="92476"/>
                    </a:lnTo>
                    <a:lnTo>
                      <a:pt x="437330" y="93575"/>
                    </a:lnTo>
                    <a:lnTo>
                      <a:pt x="437875" y="93900"/>
                    </a:lnTo>
                    <a:lnTo>
                      <a:pt x="436988" y="95388"/>
                    </a:lnTo>
                    <a:lnTo>
                      <a:pt x="387739" y="356610"/>
                    </a:lnTo>
                    <a:lnTo>
                      <a:pt x="383543" y="355454"/>
                    </a:lnTo>
                    <a:cubicBezTo>
                      <a:pt x="378435" y="370934"/>
                      <a:pt x="361826" y="379114"/>
                      <a:pt x="345714" y="374676"/>
                    </a:cubicBezTo>
                    <a:cubicBezTo>
                      <a:pt x="329601" y="370238"/>
                      <a:pt x="319523" y="354707"/>
                      <a:pt x="323064" y="338794"/>
                    </a:cubicBezTo>
                    <a:lnTo>
                      <a:pt x="322639" y="338677"/>
                    </a:lnTo>
                    <a:lnTo>
                      <a:pt x="363438" y="128447"/>
                    </a:lnTo>
                    <a:lnTo>
                      <a:pt x="328095" y="107377"/>
                    </a:lnTo>
                    <a:lnTo>
                      <a:pt x="224981" y="654292"/>
                    </a:lnTo>
                    <a:cubicBezTo>
                      <a:pt x="220091" y="672043"/>
                      <a:pt x="201739" y="682468"/>
                      <a:pt x="183988" y="677579"/>
                    </a:cubicBezTo>
                    <a:cubicBezTo>
                      <a:pt x="166237" y="672689"/>
                      <a:pt x="155811" y="654336"/>
                      <a:pt x="160701" y="636586"/>
                    </a:cubicBezTo>
                    <a:lnTo>
                      <a:pt x="158040" y="635853"/>
                    </a:lnTo>
                    <a:lnTo>
                      <a:pt x="214234" y="346298"/>
                    </a:lnTo>
                    <a:lnTo>
                      <a:pt x="165102" y="332764"/>
                    </a:lnTo>
                    <a:lnTo>
                      <a:pt x="65100" y="610252"/>
                    </a:lnTo>
                    <a:lnTo>
                      <a:pt x="64675" y="610135"/>
                    </a:lnTo>
                    <a:cubicBezTo>
                      <a:pt x="59568" y="625615"/>
                      <a:pt x="42959" y="633795"/>
                      <a:pt x="26846" y="629357"/>
                    </a:cubicBezTo>
                    <a:cubicBezTo>
                      <a:pt x="10733" y="624918"/>
                      <a:pt x="657" y="609388"/>
                      <a:pt x="4196" y="593475"/>
                    </a:cubicBezTo>
                    <a:lnTo>
                      <a:pt x="0" y="592320"/>
                    </a:lnTo>
                    <a:lnTo>
                      <a:pt x="191450" y="69837"/>
                    </a:lnTo>
                    <a:lnTo>
                      <a:pt x="144621" y="69837"/>
                    </a:lnTo>
                    <a:lnTo>
                      <a:pt x="72015" y="271306"/>
                    </a:lnTo>
                    <a:lnTo>
                      <a:pt x="71590" y="271189"/>
                    </a:lnTo>
                    <a:cubicBezTo>
                      <a:pt x="66483" y="286670"/>
                      <a:pt x="49874" y="294850"/>
                      <a:pt x="33761" y="290411"/>
                    </a:cubicBezTo>
                    <a:cubicBezTo>
                      <a:pt x="17649" y="285973"/>
                      <a:pt x="7572" y="270442"/>
                      <a:pt x="11111" y="254530"/>
                    </a:cubicBezTo>
                    <a:lnTo>
                      <a:pt x="6915" y="253374"/>
                    </a:lnTo>
                    <a:lnTo>
                      <a:pt x="98373" y="3779"/>
                    </a:lnTo>
                    <a:lnTo>
                      <a:pt x="98373" y="2047"/>
                    </a:lnTo>
                    <a:lnTo>
                      <a:pt x="99008" y="2047"/>
                    </a:lnTo>
                    <a:lnTo>
                      <a:pt x="99393" y="997"/>
                    </a:lnTo>
                    <a:lnTo>
                      <a:pt x="169431" y="996"/>
                    </a:lnTo>
                    <a:lnTo>
                      <a:pt x="169052" y="2047"/>
                    </a:lnTo>
                    <a:lnTo>
                      <a:pt x="279144" y="20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>
              <a:off x="2814990" y="2124603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814990" y="2252188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820533" y="2374225"/>
              <a:ext cx="388166" cy="0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流程图: 联系 26"/>
            <p:cNvSpPr/>
            <p:nvPr/>
          </p:nvSpPr>
          <p:spPr>
            <a:xfrm>
              <a:off x="3325151" y="2218906"/>
              <a:ext cx="60996" cy="61016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8" name="流程图: 联系 27"/>
            <p:cNvSpPr/>
            <p:nvPr/>
          </p:nvSpPr>
          <p:spPr>
            <a:xfrm>
              <a:off x="3325151" y="2340942"/>
              <a:ext cx="60996" cy="66565"/>
            </a:xfrm>
            <a:prstGeom prst="flowChartConnector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58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3291879" y="2091320"/>
              <a:ext cx="60996" cy="55471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3352875" y="2030304"/>
              <a:ext cx="88724" cy="116487"/>
            </a:xfrm>
            <a:prstGeom prst="line">
              <a:avLst/>
            </a:prstGeom>
            <a:ln w="12700" cap="rnd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6568" y="4910736"/>
            <a:ext cx="2134337" cy="274026"/>
          </a:xfrm>
        </p:spPr>
        <p:txBody>
          <a:bodyPr/>
          <a:lstStyle/>
          <a:p>
            <a:pPr>
              <a:defRPr/>
            </a:pPr>
            <a:fld id="{53D58C1F-D01B-461C-A8DD-5BA1666E131D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095" y="4910736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748425" y="2110085"/>
            <a:ext cx="364715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The end~~</a:t>
            </a:r>
            <a:endParaRPr lang="zh-CN" altLang="en-US" sz="5400" b="1" cap="none" spc="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04978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 advClick="0" advTm="3000">
        <p:checker/>
      </p:transition>
    </mc:Choice>
    <mc:Fallback>
      <p:transition spd="slow" advClick="0" advTm="3000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组合 7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6391" name="组合 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92" name="组合 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6568" y="4903177"/>
            <a:ext cx="2134337" cy="274026"/>
          </a:xfrm>
        </p:spPr>
        <p:txBody>
          <a:bodyPr/>
          <a:lstStyle/>
          <a:p>
            <a:pPr>
              <a:defRPr/>
            </a:pPr>
            <a:fld id="{E80CF301-DE39-46BC-8411-4F1E4D2CF9DB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095" y="4903177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71" name="文本框 15"/>
          <p:cNvSpPr>
            <a:spLocks noChangeArrowheads="1"/>
          </p:cNvSpPr>
          <p:nvPr/>
        </p:nvSpPr>
        <p:spPr bwMode="auto">
          <a:xfrm>
            <a:off x="0" y="728423"/>
            <a:ext cx="8229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 indent="0" eaLnBrk="0" latinLnBrk="1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tabLst>
                <a:tab pos="1742041" algn="l"/>
              </a:tabLst>
              <a:defRPr/>
            </a:pPr>
            <a:r>
              <a:rPr lang="zh-CN" altLang="en-US" sz="2000" b="1" kern="0" dirty="0" smtClean="0">
                <a:solidFill>
                  <a:srgbClr val="000000"/>
                </a:solidFill>
                <a:latin typeface="+mn-ea"/>
                <a:ea typeface="+mn-ea"/>
              </a:rPr>
              <a:t>       虽然</a:t>
            </a:r>
            <a:r>
              <a:rPr lang="zh-CN" altLang="en-US" sz="2000" b="1" kern="0" dirty="0">
                <a:solidFill>
                  <a:srgbClr val="000000"/>
                </a:solidFill>
                <a:latin typeface="+mn-ea"/>
                <a:ea typeface="+mn-ea"/>
              </a:rPr>
              <a:t>前五章有较多的知识点，但是这里主要总结有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公式推导</a:t>
            </a:r>
            <a:r>
              <a:rPr lang="zh-CN" altLang="en-US" sz="2000" b="1" kern="0" dirty="0">
                <a:solidFill>
                  <a:srgbClr val="000000"/>
                </a:solidFill>
                <a:latin typeface="+mn-ea"/>
                <a:ea typeface="+mn-ea"/>
              </a:rPr>
              <a:t>的部分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endParaRPr lang="en-US" altLang="zh-CN" sz="2000" b="1" kern="0" dirty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9" name="TextBox 9"/>
          <p:cNvSpPr txBox="1">
            <a:spLocks noChangeArrowheads="1"/>
          </p:cNvSpPr>
          <p:nvPr/>
        </p:nvSpPr>
        <p:spPr bwMode="auto">
          <a:xfrm>
            <a:off x="15286" y="75594"/>
            <a:ext cx="2744976" cy="488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891" tIns="45446" rIns="90891" bIns="45446">
            <a:spAutoFit/>
          </a:bodyPr>
          <a:lstStyle/>
          <a:p>
            <a:r>
              <a:rPr lang="zh-CN" altLang="en-US" sz="2600" dirty="0" smtClean="0">
                <a:solidFill>
                  <a:srgbClr val="FFFFFF"/>
                </a:solidFill>
                <a:ea typeface="微软雅黑" pitchFamily="34" charset="-122"/>
              </a:rPr>
              <a:t>重点概览</a:t>
            </a:r>
            <a:endParaRPr lang="zh-CN" altLang="en-US" sz="2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897443" y="1848515"/>
            <a:ext cx="1693462" cy="4699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线性回归</a:t>
            </a:r>
            <a:endParaRPr lang="zh-CN" altLang="en-US" dirty="0"/>
          </a:p>
        </p:txBody>
      </p:sp>
      <p:sp>
        <p:nvSpPr>
          <p:cNvPr id="41" name="圆角矩形 40"/>
          <p:cNvSpPr/>
          <p:nvPr/>
        </p:nvSpPr>
        <p:spPr>
          <a:xfrm>
            <a:off x="3691434" y="1848515"/>
            <a:ext cx="1693462" cy="4699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逻辑回归</a:t>
            </a:r>
            <a:endParaRPr lang="zh-CN" altLang="en-US" dirty="0"/>
          </a:p>
        </p:txBody>
      </p:sp>
      <p:sp>
        <p:nvSpPr>
          <p:cNvPr id="42" name="圆角矩形 41"/>
          <p:cNvSpPr/>
          <p:nvPr/>
        </p:nvSpPr>
        <p:spPr>
          <a:xfrm>
            <a:off x="6485425" y="1827094"/>
            <a:ext cx="1693462" cy="469900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支持向量机</a:t>
            </a:r>
            <a:endParaRPr lang="zh-CN" altLang="en-US" dirty="0"/>
          </a:p>
        </p:txBody>
      </p:sp>
      <p:sp>
        <p:nvSpPr>
          <p:cNvPr id="43" name="圆角矩形 42"/>
          <p:cNvSpPr/>
          <p:nvPr/>
        </p:nvSpPr>
        <p:spPr>
          <a:xfrm>
            <a:off x="897443" y="3010841"/>
            <a:ext cx="1693462" cy="469900"/>
          </a:xfrm>
          <a:prstGeom prst="roundRect">
            <a:avLst/>
          </a:prstGeom>
          <a:solidFill>
            <a:srgbClr val="00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决策树</a:t>
            </a:r>
          </a:p>
        </p:txBody>
      </p:sp>
      <p:sp>
        <p:nvSpPr>
          <p:cNvPr id="44" name="圆角矩形 43"/>
          <p:cNvSpPr/>
          <p:nvPr/>
        </p:nvSpPr>
        <p:spPr>
          <a:xfrm>
            <a:off x="3691434" y="3010841"/>
            <a:ext cx="1693462" cy="469900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线性判别分析</a:t>
            </a:r>
            <a:endParaRPr lang="zh-CN" altLang="en-US" dirty="0"/>
          </a:p>
        </p:txBody>
      </p:sp>
      <p:sp>
        <p:nvSpPr>
          <p:cNvPr id="45" name="圆角矩形 44"/>
          <p:cNvSpPr/>
          <p:nvPr/>
        </p:nvSpPr>
        <p:spPr>
          <a:xfrm>
            <a:off x="6485425" y="2987765"/>
            <a:ext cx="1693462" cy="4699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K-</a:t>
            </a:r>
            <a:r>
              <a:rPr lang="zh-CN" altLang="en-US" dirty="0" smtClean="0"/>
              <a:t>均值聚类</a:t>
            </a:r>
            <a:endParaRPr lang="zh-CN" altLang="en-US" dirty="0"/>
          </a:p>
        </p:txBody>
      </p:sp>
      <p:sp>
        <p:nvSpPr>
          <p:cNvPr id="46" name="圆角矩形 45"/>
          <p:cNvSpPr/>
          <p:nvPr/>
        </p:nvSpPr>
        <p:spPr>
          <a:xfrm>
            <a:off x="3691434" y="4173167"/>
            <a:ext cx="1693462" cy="469900"/>
          </a:xfrm>
          <a:prstGeom prst="round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主成分分析</a:t>
            </a:r>
            <a:endParaRPr lang="zh-CN" altLang="en-US" dirty="0"/>
          </a:p>
        </p:txBody>
      </p:sp>
      <p:sp>
        <p:nvSpPr>
          <p:cNvPr id="47" name="文本框 15"/>
          <p:cNvSpPr>
            <a:spLocks noChangeArrowheads="1"/>
          </p:cNvSpPr>
          <p:nvPr/>
        </p:nvSpPr>
        <p:spPr bwMode="auto">
          <a:xfrm>
            <a:off x="0" y="1187251"/>
            <a:ext cx="8229600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 indent="0" eaLnBrk="0" latinLnBrk="1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tabLst>
                <a:tab pos="1742041" algn="l"/>
              </a:tabLst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+mn-ea"/>
                <a:ea typeface="+mn-ea"/>
              </a:rPr>
              <a:t>基础概念可以参照之前更新的消息。</a:t>
            </a:r>
          </a:p>
        </p:txBody>
      </p:sp>
    </p:spTree>
    <p:extLst>
      <p:ext uri="{BB962C8B-B14F-4D97-AF65-F5344CB8AC3E}">
        <p14:creationId xmlns:p14="http://schemas.microsoft.com/office/powerpoint/2010/main" val="2823513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13000">
        <p:circle/>
      </p:transition>
    </mc:Choice>
    <mc:Fallback>
      <p:transition spd="slow" advClick="0" advTm="1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组合 7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6391" name="组合 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92" name="组合 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6568" y="4903177"/>
            <a:ext cx="2134337" cy="274026"/>
          </a:xfrm>
        </p:spPr>
        <p:txBody>
          <a:bodyPr/>
          <a:lstStyle/>
          <a:p>
            <a:pPr>
              <a:defRPr/>
            </a:pPr>
            <a:fld id="{E80CF301-DE39-46BC-8411-4F1E4D2CF9DB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095" y="4903177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286" y="75594"/>
            <a:ext cx="2744976" cy="49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891" tIns="45446" rIns="90891" bIns="45446">
            <a:spAutoFit/>
          </a:bodyPr>
          <a:lstStyle/>
          <a:p>
            <a:r>
              <a:rPr lang="zh-CN" altLang="en-US" sz="2600" dirty="0" smtClean="0">
                <a:solidFill>
                  <a:srgbClr val="FFFFFF"/>
                </a:solidFill>
                <a:ea typeface="微软雅黑" pitchFamily="34" charset="-122"/>
              </a:rPr>
              <a:t>线性回归</a:t>
            </a:r>
            <a:endParaRPr lang="zh-CN" altLang="en-US" sz="2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66" name="矩形 6"/>
          <p:cNvSpPr>
            <a:spLocks noChangeArrowheads="1"/>
          </p:cNvSpPr>
          <p:nvPr/>
        </p:nvSpPr>
        <p:spPr bwMode="auto">
          <a:xfrm>
            <a:off x="1944189" y="762898"/>
            <a:ext cx="6818312" cy="1332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+mn-ea"/>
              <a:ea typeface="+mn-ea"/>
              <a:sym typeface="宋体" pitchFamily="2" charset="-122"/>
            </a:endParaRPr>
          </a:p>
        </p:txBody>
      </p:sp>
      <p:sp>
        <p:nvSpPr>
          <p:cNvPr id="78" name="矩形 2"/>
          <p:cNvSpPr>
            <a:spLocks noChangeAspect="1" noChangeArrowheads="1"/>
          </p:cNvSpPr>
          <p:nvPr/>
        </p:nvSpPr>
        <p:spPr bwMode="auto">
          <a:xfrm>
            <a:off x="459527" y="762898"/>
            <a:ext cx="1332000" cy="1332000"/>
          </a:xfrm>
          <a:prstGeom prst="rect">
            <a:avLst/>
          </a:prstGeom>
          <a:solidFill>
            <a:srgbClr val="519CD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dirty="0">
                <a:solidFill>
                  <a:srgbClr val="FFFFFF"/>
                </a:solidFill>
                <a:latin typeface="+mn-ea"/>
                <a:ea typeface="+mn-ea"/>
                <a:sym typeface="宋体" pitchFamily="2" charset="-122"/>
              </a:rPr>
              <a:t>学习算法</a:t>
            </a:r>
          </a:p>
        </p:txBody>
      </p:sp>
      <p:sp>
        <p:nvSpPr>
          <p:cNvPr id="79" name="文本框 15"/>
          <p:cNvSpPr>
            <a:spLocks noChangeArrowheads="1"/>
          </p:cNvSpPr>
          <p:nvPr/>
        </p:nvSpPr>
        <p:spPr bwMode="auto">
          <a:xfrm>
            <a:off x="1944189" y="768125"/>
            <a:ext cx="681831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000000"/>
                </a:solidFill>
                <a:latin typeface="+mn-ea"/>
                <a:ea typeface="+mn-ea"/>
              </a:rPr>
              <a:t>任务：建立一个系统，根据输入可以预测</a:t>
            </a: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输出（实数）；</a:t>
            </a:r>
            <a:endParaRPr lang="zh-CN" altLang="en-US" sz="1600" b="1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经验：输入特征与真实输出；</a:t>
            </a:r>
            <a:endParaRPr lang="en-US" altLang="zh-CN" sz="1600" b="1" kern="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FF0000"/>
                </a:solidFill>
                <a:latin typeface="+mn-ea"/>
                <a:ea typeface="+mn-ea"/>
              </a:rPr>
              <a:t>性能</a:t>
            </a:r>
            <a:r>
              <a:rPr lang="zh-CN" altLang="en-US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度量</a:t>
            </a:r>
            <a:r>
              <a:rPr lang="en-US" altLang="zh-CN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（最小二乘法）：最小化均方误差（经验误差）。</a:t>
            </a:r>
            <a:endParaRPr lang="en-US" altLang="zh-CN" sz="1600" b="1" kern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83582"/>
              </p:ext>
            </p:extLst>
          </p:nvPr>
        </p:nvGraphicFramePr>
        <p:xfrm>
          <a:off x="1696686" y="2146300"/>
          <a:ext cx="4932714" cy="27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7" name="Equation" r:id="rId4" imgW="3949700" imgH="2222500" progId="Equation.DSMT4">
                  <p:embed/>
                </p:oleObj>
              </mc:Choice>
              <mc:Fallback>
                <p:oleObj name="Equation" r:id="rId4" imgW="3949700" imgH="2222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686" y="2146300"/>
                        <a:ext cx="4932714" cy="278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>
            <a:endCxn id="21" idx="1"/>
          </p:cNvCxnSpPr>
          <p:nvPr/>
        </p:nvCxnSpPr>
        <p:spPr>
          <a:xfrm flipV="1">
            <a:off x="4752474" y="4578308"/>
            <a:ext cx="1012990" cy="17416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5765464" y="4319337"/>
            <a:ext cx="2127250" cy="5179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ts val="1200"/>
              </a:lnSpc>
              <a:spcBef>
                <a:spcPts val="250"/>
              </a:spcBef>
              <a:spcAft>
                <a:spcPts val="0"/>
              </a:spcAft>
            </a:pPr>
            <a:r>
              <a:rPr lang="zh-CN" sz="1600" kern="1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正规方程</a:t>
            </a:r>
            <a:endParaRPr lang="zh-CN" sz="1600" kern="100" dirty="0">
              <a:effectLst/>
              <a:latin typeface="+mn-ea"/>
              <a:cs typeface="宋体" panose="02010600030101010101" pitchFamily="2" charset="-122"/>
            </a:endParaRPr>
          </a:p>
          <a:p>
            <a:pPr indent="127000" algn="ctr">
              <a:lnSpc>
                <a:spcPts val="1200"/>
              </a:lnSpc>
              <a:spcBef>
                <a:spcPts val="250"/>
              </a:spcBef>
              <a:spcAft>
                <a:spcPts val="0"/>
              </a:spcAft>
            </a:pPr>
            <a:r>
              <a:rPr lang="zh-CN" sz="1600" kern="1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（</a:t>
            </a:r>
            <a:r>
              <a:rPr lang="en-US" sz="1600" kern="1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normal equation</a:t>
            </a:r>
            <a:r>
              <a:rPr lang="zh-CN" sz="1600" kern="1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）</a:t>
            </a:r>
            <a:endParaRPr lang="zh-CN" sz="1600" kern="100" dirty="0">
              <a:effectLst/>
              <a:latin typeface="+mn-ea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92865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15000">
        <p:pull dir="r"/>
      </p:transition>
    </mc:Choice>
    <mc:Fallback>
      <p:transition spd="slow" advClick="0" advTm="15000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8" grpId="0" animBg="1"/>
      <p:bldP spid="79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组合 7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6391" name="组合 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92" name="组合 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6568" y="4903177"/>
            <a:ext cx="2134337" cy="274026"/>
          </a:xfrm>
        </p:spPr>
        <p:txBody>
          <a:bodyPr/>
          <a:lstStyle/>
          <a:p>
            <a:pPr>
              <a:defRPr/>
            </a:pPr>
            <a:fld id="{E80CF301-DE39-46BC-8411-4F1E4D2CF9DB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095" y="4903177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286" y="75594"/>
            <a:ext cx="2744976" cy="49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891" tIns="45446" rIns="90891" bIns="45446">
            <a:spAutoFit/>
          </a:bodyPr>
          <a:lstStyle/>
          <a:p>
            <a:r>
              <a:rPr lang="zh-CN" altLang="en-US" sz="2600" dirty="0" smtClean="0">
                <a:solidFill>
                  <a:srgbClr val="FFFFFF"/>
                </a:solidFill>
                <a:ea typeface="微软雅黑" pitchFamily="34" charset="-122"/>
              </a:rPr>
              <a:t>线性回归</a:t>
            </a:r>
            <a:endParaRPr lang="zh-CN" altLang="en-US" sz="2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66" name="矩形 6"/>
          <p:cNvSpPr>
            <a:spLocks noChangeArrowheads="1"/>
          </p:cNvSpPr>
          <p:nvPr/>
        </p:nvSpPr>
        <p:spPr bwMode="auto">
          <a:xfrm>
            <a:off x="1944189" y="762898"/>
            <a:ext cx="6818312" cy="1332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+mn-ea"/>
              <a:ea typeface="+mn-ea"/>
              <a:sym typeface="宋体" pitchFamily="2" charset="-122"/>
            </a:endParaRPr>
          </a:p>
        </p:txBody>
      </p:sp>
      <p:sp>
        <p:nvSpPr>
          <p:cNvPr id="78" name="矩形 2"/>
          <p:cNvSpPr>
            <a:spLocks noChangeAspect="1" noChangeArrowheads="1"/>
          </p:cNvSpPr>
          <p:nvPr/>
        </p:nvSpPr>
        <p:spPr bwMode="auto">
          <a:xfrm>
            <a:off x="459527" y="762898"/>
            <a:ext cx="1332000" cy="1332000"/>
          </a:xfrm>
          <a:prstGeom prst="rect">
            <a:avLst/>
          </a:prstGeom>
          <a:solidFill>
            <a:srgbClr val="519CD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dirty="0">
                <a:solidFill>
                  <a:srgbClr val="FFFFFF"/>
                </a:solidFill>
                <a:latin typeface="+mn-ea"/>
                <a:ea typeface="+mn-ea"/>
                <a:sym typeface="宋体" pitchFamily="2" charset="-122"/>
              </a:rPr>
              <a:t>学习算法</a:t>
            </a:r>
          </a:p>
        </p:txBody>
      </p:sp>
      <p:sp>
        <p:nvSpPr>
          <p:cNvPr id="79" name="文本框 15"/>
          <p:cNvSpPr>
            <a:spLocks noChangeArrowheads="1"/>
          </p:cNvSpPr>
          <p:nvPr/>
        </p:nvSpPr>
        <p:spPr bwMode="auto">
          <a:xfrm>
            <a:off x="1944189" y="768125"/>
            <a:ext cx="681831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000000"/>
                </a:solidFill>
                <a:latin typeface="+mn-ea"/>
                <a:ea typeface="+mn-ea"/>
              </a:rPr>
              <a:t>任务：建立一个系统，根据输入可以预测输出（实数）；</a:t>
            </a: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经验：输入特征与真实输出；</a:t>
            </a:r>
            <a:endParaRPr lang="en-US" altLang="zh-CN" sz="1600" b="1" kern="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FF0000"/>
                </a:solidFill>
                <a:latin typeface="+mn-ea"/>
                <a:ea typeface="+mn-ea"/>
              </a:rPr>
              <a:t>性能</a:t>
            </a:r>
            <a:r>
              <a:rPr lang="zh-CN" altLang="en-US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度量</a:t>
            </a:r>
            <a:r>
              <a:rPr lang="en-US" altLang="zh-CN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（岭回归）：最小化结构误差。</a:t>
            </a:r>
            <a:endParaRPr lang="en-US" altLang="zh-CN" sz="1600" b="1" kern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17951"/>
              </p:ext>
            </p:extLst>
          </p:nvPr>
        </p:nvGraphicFramePr>
        <p:xfrm>
          <a:off x="3611592" y="2227532"/>
          <a:ext cx="1936614" cy="39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9" name="Equation" r:id="rId4" imgW="1358900" imgH="279400" progId="Equation.DSMT4">
                  <p:embed/>
                </p:oleObj>
              </mc:Choice>
              <mc:Fallback>
                <p:oleObj name="Equation" r:id="rId4" imgW="1358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92" y="2227532"/>
                        <a:ext cx="1936614" cy="392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58436" y="250719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对其进行求导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58645"/>
              </p:ext>
            </p:extLst>
          </p:nvPr>
        </p:nvGraphicFramePr>
        <p:xfrm>
          <a:off x="3223380" y="3060053"/>
          <a:ext cx="2713038" cy="137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70" name="Equation" r:id="rId6" imgW="1752600" imgH="889000" progId="Equation.DSMT4">
                  <p:embed/>
                </p:oleObj>
              </mc:Choice>
              <mc:Fallback>
                <p:oleObj name="Equation" r:id="rId6" imgW="17526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380" y="3060053"/>
                        <a:ext cx="2713038" cy="1378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>
            <a:endCxn id="25" idx="1"/>
          </p:cNvCxnSpPr>
          <p:nvPr/>
        </p:nvCxnSpPr>
        <p:spPr>
          <a:xfrm flipV="1">
            <a:off x="5400174" y="4083008"/>
            <a:ext cx="1012990" cy="17416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6413164" y="3824037"/>
            <a:ext cx="2127250" cy="5179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ts val="1200"/>
              </a:lnSpc>
              <a:spcBef>
                <a:spcPts val="250"/>
              </a:spcBef>
              <a:spcAft>
                <a:spcPts val="0"/>
              </a:spcAft>
            </a:pPr>
            <a:r>
              <a:rPr lang="zh-CN" altLang="en-US" sz="1600" kern="100" dirty="0" smtClean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最小范数解</a:t>
            </a:r>
            <a:endParaRPr lang="zh-CN" sz="1600" kern="100" dirty="0">
              <a:effectLst/>
              <a:latin typeface="+mn-ea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06280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12000"/>
    </mc:Choice>
    <mc:Fallback>
      <p:transition advClick="0" advTm="1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8" grpId="0" animBg="1"/>
      <p:bldP spid="79" grpId="0"/>
      <p:bldP spid="8" grpId="0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组合 7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6391" name="组合 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92" name="组合 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6568" y="4903177"/>
            <a:ext cx="2134337" cy="274026"/>
          </a:xfrm>
        </p:spPr>
        <p:txBody>
          <a:bodyPr/>
          <a:lstStyle/>
          <a:p>
            <a:pPr>
              <a:defRPr/>
            </a:pPr>
            <a:fld id="{E80CF301-DE39-46BC-8411-4F1E4D2CF9DB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095" y="4903177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286" y="75594"/>
            <a:ext cx="2744976" cy="49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891" tIns="45446" rIns="90891" bIns="45446">
            <a:spAutoFit/>
          </a:bodyPr>
          <a:lstStyle/>
          <a:p>
            <a:r>
              <a:rPr lang="zh-CN" altLang="en-US" sz="2600" dirty="0" smtClean="0">
                <a:solidFill>
                  <a:srgbClr val="FFFFFF"/>
                </a:solidFill>
                <a:ea typeface="微软雅黑" pitchFamily="34" charset="-122"/>
              </a:rPr>
              <a:t>线性回归</a:t>
            </a:r>
            <a:endParaRPr lang="zh-CN" altLang="en-US" sz="2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66" name="矩形 6"/>
          <p:cNvSpPr>
            <a:spLocks noChangeArrowheads="1"/>
          </p:cNvSpPr>
          <p:nvPr/>
        </p:nvSpPr>
        <p:spPr bwMode="auto">
          <a:xfrm>
            <a:off x="1944189" y="762898"/>
            <a:ext cx="6818312" cy="1332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+mn-ea"/>
              <a:ea typeface="+mn-ea"/>
              <a:sym typeface="宋体" pitchFamily="2" charset="-122"/>
            </a:endParaRPr>
          </a:p>
        </p:txBody>
      </p:sp>
      <p:sp>
        <p:nvSpPr>
          <p:cNvPr id="78" name="矩形 2"/>
          <p:cNvSpPr>
            <a:spLocks noChangeAspect="1" noChangeArrowheads="1"/>
          </p:cNvSpPr>
          <p:nvPr/>
        </p:nvSpPr>
        <p:spPr bwMode="auto">
          <a:xfrm>
            <a:off x="459527" y="762898"/>
            <a:ext cx="1332000" cy="1332000"/>
          </a:xfrm>
          <a:prstGeom prst="rect">
            <a:avLst/>
          </a:prstGeom>
          <a:solidFill>
            <a:srgbClr val="519CD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dirty="0">
                <a:solidFill>
                  <a:srgbClr val="FFFFFF"/>
                </a:solidFill>
                <a:latin typeface="+mn-ea"/>
                <a:ea typeface="+mn-ea"/>
                <a:sym typeface="宋体" pitchFamily="2" charset="-122"/>
              </a:rPr>
              <a:t>学习算法</a:t>
            </a:r>
          </a:p>
        </p:txBody>
      </p:sp>
      <p:sp>
        <p:nvSpPr>
          <p:cNvPr id="79" name="文本框 15"/>
          <p:cNvSpPr>
            <a:spLocks noChangeArrowheads="1"/>
          </p:cNvSpPr>
          <p:nvPr/>
        </p:nvSpPr>
        <p:spPr bwMode="auto">
          <a:xfrm>
            <a:off x="1944189" y="768125"/>
            <a:ext cx="681831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000000"/>
                </a:solidFill>
                <a:latin typeface="+mn-ea"/>
                <a:ea typeface="+mn-ea"/>
              </a:rPr>
              <a:t>任务：建立一个系统，根据输入可以预测输出（实数）；</a:t>
            </a: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经验：输入特征与真实输出；</a:t>
            </a:r>
            <a:endParaRPr lang="en-US" altLang="zh-CN" sz="1600" b="1" kern="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FF0000"/>
                </a:solidFill>
                <a:latin typeface="+mn-ea"/>
                <a:ea typeface="+mn-ea"/>
              </a:rPr>
              <a:t>性能</a:t>
            </a:r>
            <a:r>
              <a:rPr lang="zh-CN" altLang="en-US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度量</a:t>
            </a:r>
            <a:r>
              <a:rPr lang="en-US" altLang="zh-CN" sz="1600" b="1" kern="0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（最大似然估计）：最大化似然函数。</a:t>
            </a:r>
            <a:endParaRPr lang="en-US" altLang="zh-CN" sz="1600" b="1" kern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24" name="直接箭头连接符 23"/>
          <p:cNvCxnSpPr>
            <a:stCxn id="6" idx="0"/>
            <a:endCxn id="25" idx="1"/>
          </p:cNvCxnSpPr>
          <p:nvPr/>
        </p:nvCxnSpPr>
        <p:spPr>
          <a:xfrm flipV="1">
            <a:off x="6326404" y="2690928"/>
            <a:ext cx="427762" cy="9431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6754166" y="2431957"/>
            <a:ext cx="2226238" cy="5179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ts val="12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kern="100" dirty="0" smtClean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等价于最小化均方误差</a:t>
            </a:r>
            <a:endParaRPr lang="zh-CN" sz="1600" kern="100" dirty="0">
              <a:effectLst/>
              <a:latin typeface="+mn-ea"/>
              <a:cs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9279"/>
              </p:ext>
            </p:extLst>
          </p:nvPr>
        </p:nvGraphicFramePr>
        <p:xfrm>
          <a:off x="1982027" y="2231622"/>
          <a:ext cx="5214128" cy="251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9" name="Equation" r:id="rId4" imgW="3403600" imgH="1638300" progId="Equation.DSMT4">
                  <p:embed/>
                </p:oleObj>
              </mc:Choice>
              <mc:Fallback>
                <p:oleObj name="Equation" r:id="rId4" imgW="3403600" imgH="163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027" y="2231622"/>
                        <a:ext cx="5214128" cy="2512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5465845" y="3634072"/>
            <a:ext cx="1721117" cy="1217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1906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11000"/>
    </mc:Choice>
    <mc:Fallback>
      <p:transition advClick="0" advTm="1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8" grpId="0" animBg="1"/>
      <p:bldP spid="79" grpId="0"/>
      <p:bldP spid="2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组合 7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6391" name="组合 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92" name="组合 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6568" y="4903177"/>
            <a:ext cx="2134337" cy="274026"/>
          </a:xfrm>
        </p:spPr>
        <p:txBody>
          <a:bodyPr/>
          <a:lstStyle/>
          <a:p>
            <a:pPr>
              <a:defRPr/>
            </a:pPr>
            <a:fld id="{E80CF301-DE39-46BC-8411-4F1E4D2CF9DB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095" y="4903177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286" y="75594"/>
            <a:ext cx="2744976" cy="49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891" tIns="45446" rIns="90891" bIns="45446">
            <a:spAutoFit/>
          </a:bodyPr>
          <a:lstStyle/>
          <a:p>
            <a:r>
              <a:rPr lang="zh-CN" altLang="en-US" sz="2600" dirty="0">
                <a:solidFill>
                  <a:srgbClr val="FFFFFF"/>
                </a:solidFill>
                <a:ea typeface="微软雅黑" pitchFamily="34" charset="-122"/>
              </a:rPr>
              <a:t>逻辑</a:t>
            </a:r>
            <a:r>
              <a:rPr lang="zh-CN" altLang="en-US" sz="2600" dirty="0" smtClean="0">
                <a:solidFill>
                  <a:srgbClr val="FFFFFF"/>
                </a:solidFill>
                <a:ea typeface="微软雅黑" pitchFamily="34" charset="-122"/>
              </a:rPr>
              <a:t>回归</a:t>
            </a:r>
            <a:endParaRPr lang="zh-CN" altLang="en-US" sz="2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66" name="矩形 6"/>
          <p:cNvSpPr>
            <a:spLocks noChangeArrowheads="1"/>
          </p:cNvSpPr>
          <p:nvPr/>
        </p:nvSpPr>
        <p:spPr bwMode="auto">
          <a:xfrm>
            <a:off x="1944189" y="762898"/>
            <a:ext cx="6818312" cy="1332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+mn-ea"/>
              <a:ea typeface="+mn-ea"/>
              <a:sym typeface="宋体" pitchFamily="2" charset="-122"/>
            </a:endParaRPr>
          </a:p>
        </p:txBody>
      </p:sp>
      <p:sp>
        <p:nvSpPr>
          <p:cNvPr id="78" name="矩形 2"/>
          <p:cNvSpPr>
            <a:spLocks noChangeAspect="1" noChangeArrowheads="1"/>
          </p:cNvSpPr>
          <p:nvPr/>
        </p:nvSpPr>
        <p:spPr bwMode="auto">
          <a:xfrm>
            <a:off x="459527" y="762898"/>
            <a:ext cx="1332000" cy="1332000"/>
          </a:xfrm>
          <a:prstGeom prst="rect">
            <a:avLst/>
          </a:prstGeom>
          <a:solidFill>
            <a:srgbClr val="519CD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dirty="0" smtClean="0">
                <a:solidFill>
                  <a:srgbClr val="FFFFFF"/>
                </a:solidFill>
                <a:latin typeface="+mn-ea"/>
                <a:ea typeface="+mn-ea"/>
                <a:sym typeface="宋体" pitchFamily="2" charset="-122"/>
              </a:rPr>
              <a:t>学习算法</a:t>
            </a:r>
            <a:endParaRPr lang="zh-CN" altLang="zh-CN" dirty="0">
              <a:solidFill>
                <a:srgbClr val="FFFFFF"/>
              </a:solidFill>
              <a:latin typeface="+mn-ea"/>
              <a:ea typeface="+mn-ea"/>
              <a:sym typeface="宋体" pitchFamily="2" charset="-122"/>
            </a:endParaRPr>
          </a:p>
        </p:txBody>
      </p:sp>
      <p:sp>
        <p:nvSpPr>
          <p:cNvPr id="79" name="文本框 15"/>
          <p:cNvSpPr>
            <a:spLocks noChangeArrowheads="1"/>
          </p:cNvSpPr>
          <p:nvPr/>
        </p:nvSpPr>
        <p:spPr bwMode="auto">
          <a:xfrm>
            <a:off x="1944189" y="768125"/>
            <a:ext cx="681831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000000"/>
                </a:solidFill>
                <a:latin typeface="+mn-ea"/>
                <a:ea typeface="+mn-ea"/>
              </a:rPr>
              <a:t>任务：建立一个系统，根据输入可以</a:t>
            </a: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预测类别（概率）；</a:t>
            </a:r>
            <a:endParaRPr lang="zh-CN" altLang="en-US" sz="1600" b="1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 smtClean="0">
                <a:solidFill>
                  <a:srgbClr val="000000"/>
                </a:solidFill>
                <a:latin typeface="+mn-ea"/>
                <a:ea typeface="+mn-ea"/>
              </a:rPr>
              <a:t>经验：输入特征与真实类别；</a:t>
            </a:r>
            <a:endParaRPr lang="en-US" altLang="zh-CN" sz="1600" b="1" kern="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0" lvl="1" indent="-302963">
              <a:lnSpc>
                <a:spcPct val="150000"/>
              </a:lnSpc>
              <a:spcBef>
                <a:spcPct val="25000"/>
              </a:spcBef>
              <a:buClr>
                <a:schemeClr val="accent1"/>
              </a:buClr>
              <a:buSzPct val="80000"/>
              <a:buFont typeface="Wingdings 3" pitchFamily="18" charset="2"/>
              <a:buChar char=""/>
              <a:tabLst>
                <a:tab pos="1742041" algn="l"/>
              </a:tabLst>
              <a:defRPr/>
            </a:pPr>
            <a:r>
              <a:rPr lang="zh-CN" altLang="en-US" sz="1600" b="1" kern="0" dirty="0">
                <a:solidFill>
                  <a:srgbClr val="FF0000"/>
                </a:solidFill>
                <a:latin typeface="+mn-ea"/>
                <a:ea typeface="+mn-ea"/>
              </a:rPr>
              <a:t>性能</a:t>
            </a:r>
            <a:r>
              <a:rPr lang="zh-CN" altLang="en-US" sz="1600" b="1" kern="0" dirty="0" smtClean="0">
                <a:solidFill>
                  <a:srgbClr val="FF0000"/>
                </a:solidFill>
                <a:latin typeface="+mn-ea"/>
                <a:ea typeface="+mn-ea"/>
              </a:rPr>
              <a:t>度量：交叉熵损失函数。</a:t>
            </a:r>
            <a:endParaRPr lang="en-US" altLang="zh-CN" sz="1600" b="1" kern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66711"/>
              </p:ext>
            </p:extLst>
          </p:nvPr>
        </p:nvGraphicFramePr>
        <p:xfrm>
          <a:off x="3000888" y="2220035"/>
          <a:ext cx="2347901" cy="36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9" name="Equation" r:id="rId4" imgW="1473200" imgH="228600" progId="Equation.DSMT4">
                  <p:embed/>
                </p:oleObj>
              </mc:Choice>
              <mc:Fallback>
                <p:oleObj name="Equation" r:id="rId4" imgW="1473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888" y="2220035"/>
                        <a:ext cx="2347901" cy="363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59399" y="2254201"/>
            <a:ext cx="2627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标签</a:t>
            </a:r>
            <a:r>
              <a:rPr lang="en-US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的条件概率分布：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65996"/>
              </p:ext>
            </p:extLst>
          </p:nvPr>
        </p:nvGraphicFramePr>
        <p:xfrm>
          <a:off x="1303815" y="3110698"/>
          <a:ext cx="6552167" cy="142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80" name="Equation" r:id="rId6" imgW="4102100" imgH="889000" progId="Equation.DSMT4">
                  <p:embed/>
                </p:oleObj>
              </mc:Choice>
              <mc:Fallback>
                <p:oleObj name="Equation" r:id="rId6" imgW="4102100" imgH="889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15" y="3110698"/>
                        <a:ext cx="6552167" cy="1429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472481" y="275845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所以有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75292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12000">
        <p:circle/>
      </p:transition>
    </mc:Choice>
    <mc:Fallback>
      <p:transition spd="slow" advClick="0" advTm="12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8" grpId="0" animBg="1"/>
      <p:bldP spid="79" grpId="0"/>
      <p:bldP spid="21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组合 7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6391" name="组合 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92" name="组合 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6568" y="4903177"/>
            <a:ext cx="2134337" cy="274026"/>
          </a:xfrm>
        </p:spPr>
        <p:txBody>
          <a:bodyPr/>
          <a:lstStyle/>
          <a:p>
            <a:pPr>
              <a:defRPr/>
            </a:pPr>
            <a:fld id="{E80CF301-DE39-46BC-8411-4F1E4D2CF9DB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095" y="4903177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286" y="75594"/>
            <a:ext cx="2744976" cy="49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891" tIns="45446" rIns="90891" bIns="45446">
            <a:spAutoFit/>
          </a:bodyPr>
          <a:lstStyle/>
          <a:p>
            <a:r>
              <a:rPr lang="zh-CN" altLang="en-US" sz="2600" dirty="0">
                <a:solidFill>
                  <a:srgbClr val="FFFFFF"/>
                </a:solidFill>
                <a:ea typeface="微软雅黑" pitchFamily="34" charset="-122"/>
              </a:rPr>
              <a:t>逻辑</a:t>
            </a:r>
            <a:r>
              <a:rPr lang="zh-CN" altLang="en-US" sz="2600" dirty="0" smtClean="0">
                <a:solidFill>
                  <a:srgbClr val="FFFFFF"/>
                </a:solidFill>
                <a:ea typeface="微软雅黑" pitchFamily="34" charset="-122"/>
              </a:rPr>
              <a:t>回归</a:t>
            </a:r>
            <a:endParaRPr lang="zh-CN" altLang="en-US" sz="2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87207" y="690098"/>
            <a:ext cx="9009198" cy="8744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为了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表示方便，将权值向量和输入向量进行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扩充，                                                   ，</a:t>
            </a:r>
            <a:endParaRPr lang="en-US" altLang="zh-CN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则有：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81832"/>
              </p:ext>
            </p:extLst>
          </p:nvPr>
        </p:nvGraphicFramePr>
        <p:xfrm>
          <a:off x="5454417" y="669379"/>
          <a:ext cx="3605359" cy="4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8" name="Equation" r:id="rId4" imgW="2578100" imgH="304800" progId="Equation.DSMT4">
                  <p:embed/>
                </p:oleObj>
              </mc:Choice>
              <mc:Fallback>
                <p:oleObj name="Equation" r:id="rId4" imgW="2578100" imgH="304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417" y="669379"/>
                        <a:ext cx="3605359" cy="425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73468"/>
              </p:ext>
            </p:extLst>
          </p:nvPr>
        </p:nvGraphicFramePr>
        <p:xfrm>
          <a:off x="3081301" y="1107075"/>
          <a:ext cx="3621009" cy="128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9" name="Equation" r:id="rId6" imgW="2451100" imgH="863600" progId="Equation.DSMT4">
                  <p:embed/>
                </p:oleObj>
              </mc:Choice>
              <mc:Fallback>
                <p:oleObj name="Equation" r:id="rId6" imgW="2451100" imgH="863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01" y="1107075"/>
                        <a:ext cx="3621009" cy="1282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383196" y="2265652"/>
            <a:ext cx="6878806" cy="11172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可以应用极大似然估计法估计模型参数，从而得到逻辑回归模型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似然函数为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27619"/>
              </p:ext>
            </p:extLst>
          </p:nvPr>
        </p:nvGraphicFramePr>
        <p:xfrm>
          <a:off x="1869318" y="2656225"/>
          <a:ext cx="2089240" cy="57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90" name="Equation" r:id="rId8" imgW="1689100" imgH="457200" progId="Equation.DSMT4">
                  <p:embed/>
                </p:oleObj>
              </mc:Choice>
              <mc:Fallback>
                <p:oleObj name="Equation" r:id="rId8" imgW="16891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318" y="2656225"/>
                        <a:ext cx="2089240" cy="57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372758" y="3395080"/>
            <a:ext cx="2031325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对数似然函数为：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97080"/>
              </p:ext>
            </p:extLst>
          </p:nvPr>
        </p:nvGraphicFramePr>
        <p:xfrm>
          <a:off x="2728370" y="3194281"/>
          <a:ext cx="3687260" cy="17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91" name="Equation" r:id="rId10" imgW="2946400" imgH="1397000" progId="Equation.DSMT4">
                  <p:embed/>
                </p:oleObj>
              </mc:Choice>
              <mc:Fallback>
                <p:oleObj name="Equation" r:id="rId10" imgW="2946400" imgH="1397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370" y="3194281"/>
                        <a:ext cx="3687260" cy="174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13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12000"/>
    </mc:Choice>
    <mc:Fallback>
      <p:transition advClick="0" advTm="1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0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组合 7"/>
          <p:cNvGrpSpPr>
            <a:grpSpLocks/>
          </p:cNvGrpSpPr>
          <p:nvPr/>
        </p:nvGrpSpPr>
        <p:grpSpPr bwMode="auto">
          <a:xfrm>
            <a:off x="-1580" y="-11025"/>
            <a:ext cx="9167698" cy="5154525"/>
            <a:chOff x="-2381" y="-10990"/>
            <a:chExt cx="9212810" cy="5196172"/>
          </a:xfrm>
        </p:grpSpPr>
        <p:grpSp>
          <p:nvGrpSpPr>
            <p:cNvPr id="16391" name="组合 8"/>
            <p:cNvGrpSpPr>
              <a:grpSpLocks/>
            </p:cNvGrpSpPr>
            <p:nvPr/>
          </p:nvGrpSpPr>
          <p:grpSpPr bwMode="auto">
            <a:xfrm>
              <a:off x="-2381" y="-10990"/>
              <a:ext cx="9211223" cy="708065"/>
              <a:chOff x="-2381" y="-10990"/>
              <a:chExt cx="9211223" cy="70806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-793" y="-10990"/>
                <a:ext cx="9209635" cy="693776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-2381" y="697075"/>
                <a:ext cx="9211223" cy="0"/>
              </a:xfrm>
              <a:prstGeom prst="line">
                <a:avLst/>
              </a:prstGeom>
              <a:ln w="31750">
                <a:solidFill>
                  <a:srgbClr val="88C33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92" name="组合 9"/>
            <p:cNvGrpSpPr>
              <a:grpSpLocks/>
            </p:cNvGrpSpPr>
            <p:nvPr/>
          </p:nvGrpSpPr>
          <p:grpSpPr bwMode="auto">
            <a:xfrm>
              <a:off x="-2381" y="4969270"/>
              <a:ext cx="9212810" cy="215912"/>
              <a:chOff x="-2381" y="4969270"/>
              <a:chExt cx="9212810" cy="21591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2381" y="4981971"/>
                <a:ext cx="9208048" cy="203211"/>
              </a:xfrm>
              <a:prstGeom prst="rect">
                <a:avLst/>
              </a:prstGeom>
              <a:solidFill>
                <a:srgbClr val="0A3A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58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-793" y="4969270"/>
                <a:ext cx="9211222" cy="0"/>
              </a:xfrm>
              <a:prstGeom prst="line">
                <a:avLst/>
              </a:prstGeom>
              <a:ln w="31750">
                <a:solidFill>
                  <a:srgbClr val="A7D7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6568" y="4903177"/>
            <a:ext cx="2134337" cy="274026"/>
          </a:xfrm>
        </p:spPr>
        <p:txBody>
          <a:bodyPr/>
          <a:lstStyle/>
          <a:p>
            <a:pPr>
              <a:defRPr/>
            </a:pPr>
            <a:fld id="{E80CF301-DE39-46BC-8411-4F1E4D2CF9DB}" type="datetime1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095" y="4903177"/>
            <a:ext cx="2134338" cy="274026"/>
          </a:xfrm>
        </p:spPr>
        <p:txBody>
          <a:bodyPr/>
          <a:lstStyle/>
          <a:p>
            <a:pPr>
              <a:defRPr/>
            </a:pPr>
            <a:fld id="{7939798E-2EF9-49FE-A835-10BC481AFA24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286" y="75594"/>
            <a:ext cx="2744976" cy="49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891" tIns="45446" rIns="90891" bIns="45446">
            <a:spAutoFit/>
          </a:bodyPr>
          <a:lstStyle/>
          <a:p>
            <a:r>
              <a:rPr lang="zh-CN" altLang="en-US" sz="2600" dirty="0">
                <a:solidFill>
                  <a:srgbClr val="FFFFFF"/>
                </a:solidFill>
                <a:ea typeface="微软雅黑" pitchFamily="34" charset="-122"/>
              </a:rPr>
              <a:t>逻辑</a:t>
            </a:r>
            <a:r>
              <a:rPr lang="zh-CN" altLang="en-US" sz="2600" dirty="0" smtClean="0">
                <a:solidFill>
                  <a:srgbClr val="FFFFFF"/>
                </a:solidFill>
                <a:ea typeface="微软雅黑" pitchFamily="34" charset="-122"/>
              </a:rPr>
              <a:t>回归</a:t>
            </a:r>
            <a:endParaRPr lang="zh-CN" altLang="en-US" sz="2600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87207" y="690098"/>
            <a:ext cx="3922869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对其进行求极大值，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得到    的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估计值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3196" y="2992160"/>
            <a:ext cx="387798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所以有如下梯度下降法的迭代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公式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43000"/>
              </p:ext>
            </p:extLst>
          </p:nvPr>
        </p:nvGraphicFramePr>
        <p:xfrm>
          <a:off x="3042483" y="818604"/>
          <a:ext cx="236238" cy="32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4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483" y="818604"/>
                        <a:ext cx="236238" cy="320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79799"/>
              </p:ext>
            </p:extLst>
          </p:nvPr>
        </p:nvGraphicFramePr>
        <p:xfrm>
          <a:off x="2566850" y="1389240"/>
          <a:ext cx="4010301" cy="83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5" name="Equation" r:id="rId6" imgW="2324100" imgH="482600" progId="Equation.DSMT4">
                  <p:embed/>
                </p:oleObj>
              </mc:Choice>
              <mc:Fallback>
                <p:oleObj name="Equation" r:id="rId6" imgW="23241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50" y="1389240"/>
                        <a:ext cx="4010301" cy="838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74846"/>
              </p:ext>
            </p:extLst>
          </p:nvPr>
        </p:nvGraphicFramePr>
        <p:xfrm>
          <a:off x="2730302" y="3583099"/>
          <a:ext cx="3699194" cy="73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6" name="Equation" r:id="rId8" imgW="2159000" imgH="431800" progId="Equation.DSMT4">
                  <p:embed/>
                </p:oleObj>
              </mc:Choice>
              <mc:Fallback>
                <p:oleObj name="Equation" r:id="rId8" imgW="21590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02" y="3583099"/>
                        <a:ext cx="3699194" cy="733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320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11000"/>
    </mc:Choice>
    <mc:Fallback>
      <p:transition advClick="0" advTm="1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0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"/>
        <a:ea typeface="宋体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03</TotalTime>
  <Words>600</Words>
  <Application>Microsoft Office PowerPoint</Application>
  <PresentationFormat>全屏显示(16:9)</PresentationFormat>
  <Paragraphs>149</Paragraphs>
  <Slides>20</Slides>
  <Notes>10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华文新魏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ingdings 3</vt:lpstr>
      <vt:lpstr>Office 主题</vt:lpstr>
      <vt:lpstr>Equation</vt:lpstr>
      <vt:lpstr>MathType 6.0 Equation</vt:lpstr>
      <vt:lpstr>《深度学习》花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114</dc:creator>
  <cp:lastModifiedBy>user</cp:lastModifiedBy>
  <cp:revision>2366</cp:revision>
  <dcterms:created xsi:type="dcterms:W3CDTF">2014-04-16T11:55:53Z</dcterms:created>
  <dcterms:modified xsi:type="dcterms:W3CDTF">2019-08-18T09:18:03Z</dcterms:modified>
</cp:coreProperties>
</file>